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1046" w:rsidRDefault="00B96882" w:rsidP="0007509D">
      <w:pPr>
        <w:ind w:firstLine="0"/>
        <w:jc w:val="center"/>
        <w:rPr>
          <w:rFonts w:cs="Times New Roman"/>
          <w:b/>
          <w:bCs/>
          <w:sz w:val="28"/>
          <w:szCs w:val="28"/>
        </w:rPr>
      </w:pPr>
      <w:bookmarkStart w:id="0" w:name="_GoBack"/>
      <w:r w:rsidRPr="00B96882">
        <w:rPr>
          <w:rFonts w:cs="Times New Roman"/>
          <w:b/>
          <w:bCs/>
          <w:sz w:val="28"/>
          <w:szCs w:val="28"/>
        </w:rPr>
        <w:t xml:space="preserve">ТЕМА №1. ИЗУЧЕНИЕ </w:t>
      </w:r>
      <w:r w:rsidR="00AD1046">
        <w:rPr>
          <w:rFonts w:cs="Times New Roman"/>
          <w:b/>
          <w:bCs/>
          <w:sz w:val="28"/>
          <w:szCs w:val="28"/>
        </w:rPr>
        <w:t xml:space="preserve">ФИЗИЧЕСКИХ </w:t>
      </w:r>
    </w:p>
    <w:p w:rsidR="00B96882" w:rsidRDefault="00AD1046" w:rsidP="0007509D">
      <w:pPr>
        <w:ind w:firstLine="0"/>
        <w:jc w:val="center"/>
        <w:rPr>
          <w:rFonts w:cs="Times New Roman"/>
          <w:b/>
          <w:sz w:val="28"/>
          <w:szCs w:val="28"/>
        </w:rPr>
      </w:pPr>
      <w:r>
        <w:rPr>
          <w:rFonts w:cs="Times New Roman"/>
          <w:b/>
          <w:bCs/>
          <w:sz w:val="28"/>
          <w:szCs w:val="28"/>
        </w:rPr>
        <w:t xml:space="preserve">И </w:t>
      </w:r>
      <w:r w:rsidR="00B96882" w:rsidRPr="00B96882">
        <w:rPr>
          <w:rFonts w:cs="Times New Roman"/>
          <w:b/>
          <w:bCs/>
          <w:sz w:val="28"/>
          <w:szCs w:val="28"/>
        </w:rPr>
        <w:t xml:space="preserve">ТЕХНОЛОГИЧЕСКИХ СВОЙСТВ </w:t>
      </w:r>
      <w:r w:rsidR="004A23BB">
        <w:rPr>
          <w:rFonts w:cs="Times New Roman"/>
          <w:b/>
          <w:bCs/>
          <w:sz w:val="28"/>
          <w:szCs w:val="28"/>
        </w:rPr>
        <w:t>ПОРОШКОВ</w:t>
      </w:r>
      <w:r w:rsidR="00B96882" w:rsidRPr="0007509D">
        <w:rPr>
          <w:rFonts w:cs="Times New Roman"/>
          <w:b/>
          <w:sz w:val="28"/>
          <w:szCs w:val="28"/>
        </w:rPr>
        <w:t xml:space="preserve"> </w:t>
      </w:r>
      <w:r w:rsidR="004A23BB">
        <w:rPr>
          <w:rFonts w:cs="Times New Roman"/>
          <w:b/>
          <w:sz w:val="28"/>
          <w:szCs w:val="28"/>
        </w:rPr>
        <w:t>И СМЕСЕЙ</w:t>
      </w:r>
    </w:p>
    <w:p w:rsidR="00B96882" w:rsidRPr="00B96882" w:rsidRDefault="00B96882" w:rsidP="0007509D">
      <w:pPr>
        <w:ind w:firstLine="0"/>
        <w:jc w:val="center"/>
        <w:rPr>
          <w:rFonts w:cs="Times New Roman"/>
          <w:sz w:val="28"/>
          <w:szCs w:val="28"/>
        </w:rPr>
      </w:pPr>
    </w:p>
    <w:p w:rsidR="00AD1046" w:rsidRPr="0016774A" w:rsidRDefault="00AD1046" w:rsidP="00AD1046">
      <w:pPr>
        <w:ind w:firstLine="510"/>
        <w:rPr>
          <w:rFonts w:cs="Times New Roman"/>
          <w:sz w:val="28"/>
          <w:szCs w:val="28"/>
        </w:rPr>
      </w:pPr>
      <w:r>
        <w:rPr>
          <w:rFonts w:cs="Times New Roman"/>
          <w:sz w:val="28"/>
          <w:szCs w:val="28"/>
        </w:rPr>
        <w:t>П</w:t>
      </w:r>
      <w:r w:rsidRPr="0016774A">
        <w:rPr>
          <w:rFonts w:cs="Times New Roman"/>
          <w:sz w:val="28"/>
          <w:szCs w:val="28"/>
        </w:rPr>
        <w:t>орошки</w:t>
      </w:r>
      <w:r>
        <w:rPr>
          <w:rFonts w:cs="Times New Roman"/>
          <w:sz w:val="28"/>
          <w:szCs w:val="28"/>
        </w:rPr>
        <w:t xml:space="preserve"> материалов</w:t>
      </w:r>
      <w:r w:rsidRPr="0016774A">
        <w:rPr>
          <w:rFonts w:cs="Times New Roman"/>
          <w:sz w:val="28"/>
          <w:szCs w:val="28"/>
        </w:rPr>
        <w:t>, которые являются основой при изготовлении композиционных материалов с металлической</w:t>
      </w:r>
      <w:r>
        <w:rPr>
          <w:rFonts w:cs="Times New Roman"/>
          <w:sz w:val="28"/>
          <w:szCs w:val="28"/>
        </w:rPr>
        <w:t xml:space="preserve"> или керамической</w:t>
      </w:r>
      <w:r w:rsidRPr="0016774A">
        <w:rPr>
          <w:rFonts w:cs="Times New Roman"/>
          <w:sz w:val="28"/>
          <w:szCs w:val="28"/>
        </w:rPr>
        <w:t xml:space="preserve"> матрицей, характеризуются химическим составом, физическими (форма частиц, размер частиц и гранулометрический состав, удельная поверхность, плотность, микротвердость) и технологическими свойствами. В любом случае знание свойств порошков требуется для правильной организации технологического процесса производства того или иного изделия. Основные характеристики порошков, обеспечивающие получение композиционных материалов и изделий с необходимым комплексом свойств, обычно оговариваются соответствующими ГОСТами или техническими условиями (ТУ).</w:t>
      </w:r>
    </w:p>
    <w:p w:rsidR="00B96882" w:rsidRPr="0066060F" w:rsidRDefault="00B96882" w:rsidP="00B96882">
      <w:pPr>
        <w:ind w:firstLine="510"/>
        <w:rPr>
          <w:rFonts w:cs="Times New Roman"/>
          <w:spacing w:val="-4"/>
          <w:sz w:val="28"/>
          <w:szCs w:val="28"/>
        </w:rPr>
      </w:pPr>
      <w:r w:rsidRPr="0066060F">
        <w:rPr>
          <w:rFonts w:cs="Times New Roman"/>
          <w:spacing w:val="-4"/>
          <w:sz w:val="28"/>
          <w:szCs w:val="28"/>
        </w:rPr>
        <w:t xml:space="preserve">Перед прессованием всегда необходимо проверять технологические свойства, поскольку они изменяются со временем и могут выйти за допустимые пределы. Технологическими называют свойства шихты, определяющие выбор способов и режимы транспортировки, дозирования, прессования, спекания и других операций технологического процесса. </w:t>
      </w:r>
    </w:p>
    <w:p w:rsidR="00B96882" w:rsidRPr="00B96882" w:rsidRDefault="00B96882" w:rsidP="00B96882">
      <w:pPr>
        <w:ind w:firstLine="510"/>
        <w:rPr>
          <w:rFonts w:cs="Times New Roman"/>
          <w:sz w:val="28"/>
          <w:szCs w:val="28"/>
        </w:rPr>
      </w:pPr>
      <w:r w:rsidRPr="00B96882">
        <w:rPr>
          <w:rFonts w:cs="Times New Roman"/>
          <w:sz w:val="28"/>
          <w:szCs w:val="28"/>
        </w:rPr>
        <w:t>Как правило, технологические свойства шихты одного и того же материала, но разных партий отличаются друг от друга. Всё это требует постоянного контроля за технологическими свойствами.</w:t>
      </w:r>
    </w:p>
    <w:p w:rsidR="00B96882" w:rsidRPr="00B96882" w:rsidRDefault="00B96882" w:rsidP="00B96882">
      <w:pPr>
        <w:ind w:firstLine="510"/>
        <w:rPr>
          <w:rFonts w:cs="Times New Roman"/>
          <w:sz w:val="28"/>
          <w:szCs w:val="28"/>
        </w:rPr>
      </w:pPr>
      <w:r w:rsidRPr="00B96882">
        <w:rPr>
          <w:rFonts w:cs="Times New Roman"/>
          <w:sz w:val="28"/>
          <w:szCs w:val="28"/>
        </w:rPr>
        <w:t xml:space="preserve">Шихта является сыпучим материалом. Частицы, образующие структуру сыпучего материала, имеют друг с другом различную связь, зависящую от формы частиц, их формы, влажности и других факторов, составляющих технологические свойства шихты. </w:t>
      </w:r>
    </w:p>
    <w:p w:rsidR="00B96882" w:rsidRPr="0066060F" w:rsidRDefault="00B96882" w:rsidP="00B96882">
      <w:pPr>
        <w:ind w:firstLine="510"/>
        <w:rPr>
          <w:rFonts w:cs="Times New Roman"/>
          <w:spacing w:val="-4"/>
          <w:sz w:val="28"/>
          <w:szCs w:val="28"/>
        </w:rPr>
      </w:pPr>
      <w:r w:rsidRPr="0066060F">
        <w:rPr>
          <w:rFonts w:cs="Times New Roman"/>
          <w:spacing w:val="-4"/>
          <w:sz w:val="28"/>
          <w:szCs w:val="28"/>
        </w:rPr>
        <w:t xml:space="preserve">К технологическим свойствам шихты относятся: гранулометрический состав; </w:t>
      </w:r>
      <w:r w:rsidR="00C472F3" w:rsidRPr="0066060F">
        <w:rPr>
          <w:rFonts w:cs="Times New Roman"/>
          <w:spacing w:val="-4"/>
          <w:sz w:val="28"/>
          <w:szCs w:val="28"/>
        </w:rPr>
        <w:t xml:space="preserve">форма и размеры частиц, </w:t>
      </w:r>
      <w:r w:rsidRPr="0066060F">
        <w:rPr>
          <w:rFonts w:cs="Times New Roman"/>
          <w:spacing w:val="-4"/>
          <w:sz w:val="28"/>
          <w:szCs w:val="28"/>
        </w:rPr>
        <w:t>насыпная плотность;</w:t>
      </w:r>
      <w:r w:rsidR="00AD1046" w:rsidRPr="0066060F">
        <w:rPr>
          <w:rFonts w:cs="Times New Roman"/>
          <w:spacing w:val="-4"/>
          <w:sz w:val="28"/>
          <w:szCs w:val="28"/>
        </w:rPr>
        <w:t xml:space="preserve"> </w:t>
      </w:r>
      <w:r w:rsidRPr="0066060F">
        <w:rPr>
          <w:rFonts w:cs="Times New Roman"/>
          <w:spacing w:val="-4"/>
          <w:sz w:val="28"/>
          <w:szCs w:val="28"/>
        </w:rPr>
        <w:t>текучесть;</w:t>
      </w:r>
      <w:r w:rsidR="00AD1046" w:rsidRPr="0066060F">
        <w:rPr>
          <w:rFonts w:cs="Times New Roman"/>
          <w:spacing w:val="-4"/>
          <w:sz w:val="28"/>
          <w:szCs w:val="28"/>
        </w:rPr>
        <w:t xml:space="preserve"> </w:t>
      </w:r>
      <w:r w:rsidRPr="0066060F">
        <w:rPr>
          <w:rFonts w:cs="Times New Roman"/>
          <w:spacing w:val="-4"/>
          <w:sz w:val="28"/>
          <w:szCs w:val="28"/>
        </w:rPr>
        <w:t>угол естественного откоса;</w:t>
      </w:r>
      <w:r w:rsidR="00AD1046" w:rsidRPr="0066060F">
        <w:rPr>
          <w:rFonts w:cs="Times New Roman"/>
          <w:spacing w:val="-4"/>
          <w:sz w:val="28"/>
          <w:szCs w:val="28"/>
        </w:rPr>
        <w:t xml:space="preserve"> </w:t>
      </w:r>
      <w:r w:rsidRPr="0066060F">
        <w:rPr>
          <w:rFonts w:cs="Times New Roman"/>
          <w:spacing w:val="-4"/>
          <w:sz w:val="28"/>
          <w:szCs w:val="28"/>
        </w:rPr>
        <w:t>связность и слёживаемость;</w:t>
      </w:r>
      <w:r w:rsidR="00AD1046" w:rsidRPr="0066060F">
        <w:rPr>
          <w:rFonts w:cs="Times New Roman"/>
          <w:spacing w:val="-4"/>
          <w:sz w:val="28"/>
          <w:szCs w:val="28"/>
        </w:rPr>
        <w:t xml:space="preserve"> </w:t>
      </w:r>
      <w:r w:rsidRPr="0066060F">
        <w:rPr>
          <w:rFonts w:cs="Times New Roman"/>
          <w:spacing w:val="-4"/>
          <w:sz w:val="28"/>
          <w:szCs w:val="28"/>
        </w:rPr>
        <w:t>сегрегация;</w:t>
      </w:r>
      <w:r w:rsidR="00AD1046" w:rsidRPr="0066060F">
        <w:rPr>
          <w:rFonts w:cs="Times New Roman"/>
          <w:spacing w:val="-4"/>
          <w:sz w:val="28"/>
          <w:szCs w:val="28"/>
        </w:rPr>
        <w:t xml:space="preserve"> </w:t>
      </w:r>
      <w:r w:rsidRPr="0066060F">
        <w:rPr>
          <w:rFonts w:cs="Times New Roman"/>
          <w:spacing w:val="-4"/>
          <w:sz w:val="28"/>
          <w:szCs w:val="28"/>
        </w:rPr>
        <w:t>зависание (сводообразование);</w:t>
      </w:r>
      <w:r w:rsidR="00AD1046" w:rsidRPr="0066060F">
        <w:rPr>
          <w:rFonts w:cs="Times New Roman"/>
          <w:spacing w:val="-4"/>
          <w:sz w:val="28"/>
          <w:szCs w:val="28"/>
        </w:rPr>
        <w:t xml:space="preserve"> </w:t>
      </w:r>
      <w:r w:rsidRPr="0066060F">
        <w:rPr>
          <w:rFonts w:cs="Times New Roman"/>
          <w:spacing w:val="-4"/>
          <w:sz w:val="28"/>
          <w:szCs w:val="28"/>
        </w:rPr>
        <w:t>прессуемость;</w:t>
      </w:r>
      <w:r w:rsidR="00AD1046" w:rsidRPr="0066060F">
        <w:rPr>
          <w:rFonts w:cs="Times New Roman"/>
          <w:spacing w:val="-4"/>
          <w:sz w:val="28"/>
          <w:szCs w:val="28"/>
        </w:rPr>
        <w:t xml:space="preserve"> </w:t>
      </w:r>
      <w:r w:rsidRPr="0066060F">
        <w:rPr>
          <w:rFonts w:cs="Times New Roman"/>
          <w:spacing w:val="-4"/>
          <w:sz w:val="28"/>
          <w:szCs w:val="28"/>
        </w:rPr>
        <w:t>влажность;</w:t>
      </w:r>
      <w:r w:rsidR="00AD1046" w:rsidRPr="0066060F">
        <w:rPr>
          <w:rFonts w:cs="Times New Roman"/>
          <w:spacing w:val="-4"/>
          <w:sz w:val="28"/>
          <w:szCs w:val="28"/>
        </w:rPr>
        <w:t xml:space="preserve"> </w:t>
      </w:r>
      <w:r w:rsidRPr="0066060F">
        <w:rPr>
          <w:rFonts w:cs="Times New Roman"/>
          <w:spacing w:val="-4"/>
          <w:sz w:val="28"/>
          <w:szCs w:val="28"/>
        </w:rPr>
        <w:t>спекаемость и др.</w:t>
      </w:r>
    </w:p>
    <w:p w:rsidR="00C472F3" w:rsidRPr="00B96882" w:rsidRDefault="00C472F3" w:rsidP="00B96882">
      <w:pPr>
        <w:ind w:firstLine="510"/>
        <w:rPr>
          <w:rFonts w:cs="Times New Roman"/>
          <w:sz w:val="28"/>
          <w:szCs w:val="28"/>
        </w:rPr>
      </w:pPr>
    </w:p>
    <w:p w:rsidR="0016774A" w:rsidRPr="0016774A" w:rsidRDefault="0016774A" w:rsidP="0016774A">
      <w:pPr>
        <w:ind w:firstLine="0"/>
        <w:jc w:val="center"/>
        <w:rPr>
          <w:rFonts w:cs="Times New Roman"/>
          <w:b/>
          <w:bCs/>
          <w:sz w:val="28"/>
          <w:szCs w:val="28"/>
        </w:rPr>
      </w:pPr>
      <w:r w:rsidRPr="0016774A">
        <w:rPr>
          <w:rFonts w:cs="Times New Roman"/>
          <w:b/>
          <w:bCs/>
          <w:sz w:val="28"/>
          <w:szCs w:val="28"/>
        </w:rPr>
        <w:t>ЛАБОРАТОРНАЯ РАБОТА №1</w:t>
      </w:r>
    </w:p>
    <w:p w:rsidR="00C472F3" w:rsidRDefault="0016774A" w:rsidP="0016774A">
      <w:pPr>
        <w:ind w:firstLine="0"/>
        <w:jc w:val="center"/>
        <w:rPr>
          <w:rFonts w:cs="Times New Roman"/>
          <w:b/>
          <w:bCs/>
          <w:sz w:val="28"/>
          <w:szCs w:val="28"/>
        </w:rPr>
      </w:pPr>
      <w:r w:rsidRPr="0016774A">
        <w:rPr>
          <w:rFonts w:cs="Times New Roman"/>
          <w:b/>
          <w:bCs/>
          <w:sz w:val="28"/>
          <w:szCs w:val="28"/>
        </w:rPr>
        <w:t>ИССЛЕДОВАНИЕ</w:t>
      </w:r>
      <w:r w:rsidR="00C472F3">
        <w:rPr>
          <w:rFonts w:cs="Times New Roman"/>
          <w:b/>
          <w:bCs/>
          <w:sz w:val="28"/>
          <w:szCs w:val="28"/>
        </w:rPr>
        <w:t xml:space="preserve"> ГРАНУЛОМЕТРИЧЕСКОГО СОСТАВА </w:t>
      </w:r>
    </w:p>
    <w:p w:rsidR="0016774A" w:rsidRPr="0016774A" w:rsidRDefault="00C472F3" w:rsidP="0016774A">
      <w:pPr>
        <w:ind w:firstLine="0"/>
        <w:jc w:val="center"/>
        <w:rPr>
          <w:rFonts w:cs="Times New Roman"/>
          <w:b/>
          <w:bCs/>
          <w:sz w:val="28"/>
          <w:szCs w:val="28"/>
        </w:rPr>
      </w:pPr>
      <w:r>
        <w:rPr>
          <w:rFonts w:cs="Times New Roman"/>
          <w:b/>
          <w:bCs/>
          <w:sz w:val="28"/>
          <w:szCs w:val="28"/>
        </w:rPr>
        <w:t>ПОРОШКОВ</w:t>
      </w:r>
    </w:p>
    <w:p w:rsidR="00AE29B6" w:rsidRDefault="00AE29B6" w:rsidP="00AE29B6">
      <w:pPr>
        <w:ind w:firstLine="510"/>
        <w:rPr>
          <w:rFonts w:cs="Times New Roman"/>
          <w:bCs/>
          <w:i/>
          <w:iCs/>
          <w:sz w:val="28"/>
          <w:szCs w:val="28"/>
        </w:rPr>
      </w:pPr>
    </w:p>
    <w:p w:rsidR="00AE29B6" w:rsidRPr="00B96882" w:rsidRDefault="00AE29B6" w:rsidP="00AE29B6">
      <w:pPr>
        <w:ind w:firstLine="510"/>
        <w:rPr>
          <w:rFonts w:cs="Times New Roman"/>
          <w:sz w:val="28"/>
          <w:szCs w:val="28"/>
        </w:rPr>
      </w:pPr>
      <w:r w:rsidRPr="00AE29B6">
        <w:rPr>
          <w:rFonts w:cs="Times New Roman"/>
          <w:bCs/>
          <w:i/>
          <w:sz w:val="28"/>
          <w:szCs w:val="28"/>
        </w:rPr>
        <w:t>Гранулометрический состав</w:t>
      </w:r>
      <w:r w:rsidRPr="00B96882">
        <w:rPr>
          <w:rFonts w:cs="Times New Roman"/>
          <w:b/>
          <w:bCs/>
          <w:sz w:val="28"/>
          <w:szCs w:val="28"/>
        </w:rPr>
        <w:t xml:space="preserve"> </w:t>
      </w:r>
      <w:r w:rsidRPr="00B96882">
        <w:rPr>
          <w:rFonts w:cs="Times New Roman"/>
          <w:sz w:val="28"/>
          <w:szCs w:val="28"/>
        </w:rPr>
        <w:t xml:space="preserve">– это характеристика распределения частиц порошка по размерам, которая показывает из частиц какого размера и в каких долях составлена данная партия порошка. Интервал размеров частиц называют фракцией. </w:t>
      </w:r>
    </w:p>
    <w:p w:rsidR="00AE29B6" w:rsidRPr="0016774A" w:rsidRDefault="00AE29B6" w:rsidP="00AE29B6">
      <w:pPr>
        <w:ind w:firstLine="510"/>
        <w:rPr>
          <w:rFonts w:cs="Times New Roman"/>
          <w:sz w:val="28"/>
          <w:szCs w:val="28"/>
        </w:rPr>
      </w:pPr>
      <w:r w:rsidRPr="0016774A">
        <w:rPr>
          <w:rFonts w:cs="Times New Roman"/>
          <w:sz w:val="28"/>
          <w:szCs w:val="28"/>
        </w:rPr>
        <w:lastRenderedPageBreak/>
        <w:t>Гран</w:t>
      </w:r>
      <w:r>
        <w:rPr>
          <w:rFonts w:cs="Times New Roman"/>
          <w:sz w:val="28"/>
          <w:szCs w:val="28"/>
        </w:rPr>
        <w:t xml:space="preserve">улометрический </w:t>
      </w:r>
      <w:r w:rsidRPr="0016774A">
        <w:rPr>
          <w:rFonts w:cs="Times New Roman"/>
          <w:sz w:val="28"/>
          <w:szCs w:val="28"/>
        </w:rPr>
        <w:t xml:space="preserve">состав обычно выражают в виде таблиц, либо графически </w:t>
      </w:r>
      <w:r>
        <w:rPr>
          <w:rFonts w:cs="Times New Roman"/>
          <w:sz w:val="28"/>
          <w:szCs w:val="28"/>
        </w:rPr>
        <w:t>–</w:t>
      </w:r>
      <w:r w:rsidRPr="0016774A">
        <w:rPr>
          <w:rFonts w:cs="Times New Roman"/>
          <w:sz w:val="28"/>
          <w:szCs w:val="28"/>
        </w:rPr>
        <w:t xml:space="preserve"> в виде кривой зернистости.</w:t>
      </w:r>
    </w:p>
    <w:p w:rsidR="00AE29B6" w:rsidRPr="0016774A" w:rsidRDefault="00AE29B6" w:rsidP="00AE29B6">
      <w:pPr>
        <w:ind w:firstLine="510"/>
        <w:rPr>
          <w:rFonts w:cs="Times New Roman"/>
          <w:sz w:val="28"/>
          <w:szCs w:val="28"/>
        </w:rPr>
      </w:pPr>
      <w:r w:rsidRPr="004A23BB">
        <w:rPr>
          <w:rFonts w:cs="Times New Roman"/>
          <w:bCs/>
          <w:i/>
          <w:iCs/>
          <w:sz w:val="28"/>
          <w:szCs w:val="28"/>
        </w:rPr>
        <w:t>Размер частиц</w:t>
      </w:r>
      <w:r>
        <w:rPr>
          <w:rFonts w:cs="Times New Roman"/>
          <w:sz w:val="28"/>
          <w:szCs w:val="28"/>
        </w:rPr>
        <w:t xml:space="preserve"> </w:t>
      </w:r>
      <w:r w:rsidRPr="0016774A">
        <w:rPr>
          <w:rFonts w:cs="Times New Roman"/>
          <w:sz w:val="28"/>
          <w:szCs w:val="28"/>
        </w:rPr>
        <w:t>порошков, получаемых различными методами, обычно кол</w:t>
      </w:r>
      <w:r>
        <w:rPr>
          <w:rFonts w:cs="Times New Roman"/>
          <w:sz w:val="28"/>
          <w:szCs w:val="28"/>
        </w:rPr>
        <w:t>еблется от долей микрона до 0,5–</w:t>
      </w:r>
      <w:r w:rsidRPr="0016774A">
        <w:rPr>
          <w:rFonts w:cs="Times New Roman"/>
          <w:sz w:val="28"/>
          <w:szCs w:val="28"/>
        </w:rPr>
        <w:t>1,0 мм. Самый широкий диапазон по размерам частиц наблюдается у порошков, получаемых восстановлением и электролизом.</w:t>
      </w:r>
    </w:p>
    <w:p w:rsidR="00AE29B6" w:rsidRPr="0016774A" w:rsidRDefault="00AE29B6" w:rsidP="00AE29B6">
      <w:pPr>
        <w:ind w:firstLine="510"/>
        <w:rPr>
          <w:rFonts w:cs="Times New Roman"/>
          <w:sz w:val="28"/>
          <w:szCs w:val="28"/>
        </w:rPr>
      </w:pPr>
      <w:r w:rsidRPr="0016774A">
        <w:rPr>
          <w:rFonts w:cs="Times New Roman"/>
          <w:sz w:val="28"/>
          <w:szCs w:val="28"/>
        </w:rPr>
        <w:t>Размер частиц порошка в сочетании с его другими свойствами определяет удельное давление при прессовании, необходимое для достижения заданной пористости, усадку при спекании и механические свойства спеченных изделий.</w:t>
      </w:r>
    </w:p>
    <w:p w:rsidR="00AE29B6" w:rsidRPr="00B96882" w:rsidRDefault="00AE29B6" w:rsidP="00AE29B6">
      <w:pPr>
        <w:ind w:firstLine="510"/>
        <w:rPr>
          <w:rFonts w:cs="Times New Roman"/>
          <w:sz w:val="28"/>
          <w:szCs w:val="28"/>
        </w:rPr>
      </w:pPr>
      <w:r w:rsidRPr="00B96882">
        <w:rPr>
          <w:rFonts w:cs="Times New Roman"/>
          <w:sz w:val="28"/>
          <w:szCs w:val="28"/>
        </w:rPr>
        <w:t xml:space="preserve">Размер частиц порошка является важнейшей характеристикой, обязательно оговариваемой в технических условиях. От крупности порошков, в сочетании с другими характеристиками, зависят: удельное давление прессования, усадка при спекании, насыпной вес порошка, конструкция прессформ и, наконец, механические свойства готовых спеченных изделий. Чем мельче порошки, тем больше нужное давление прессования (для достижения заданной плотности), зато тем больше прочность прессовки, тем ниже требуемая температура спекания и тем прочнее готовые (спеченные) изделия. </w:t>
      </w:r>
    </w:p>
    <w:p w:rsidR="00AE29B6" w:rsidRPr="0016774A" w:rsidRDefault="00AE29B6" w:rsidP="00AE29B6">
      <w:pPr>
        <w:ind w:firstLine="510"/>
        <w:rPr>
          <w:rFonts w:cs="Times New Roman"/>
          <w:sz w:val="28"/>
          <w:szCs w:val="28"/>
        </w:rPr>
      </w:pPr>
      <w:r w:rsidRPr="0016774A">
        <w:rPr>
          <w:rFonts w:cs="Times New Roman"/>
          <w:sz w:val="28"/>
          <w:szCs w:val="28"/>
        </w:rPr>
        <w:t>В зависимости от крупности частиц для определения гранулометрического состава используют различные методы анализа:</w:t>
      </w:r>
      <w:r w:rsidR="00B940DB">
        <w:rPr>
          <w:rFonts w:cs="Times New Roman"/>
          <w:sz w:val="28"/>
          <w:szCs w:val="28"/>
        </w:rPr>
        <w:t xml:space="preserve"> </w:t>
      </w:r>
      <w:r w:rsidRPr="0016774A">
        <w:rPr>
          <w:rFonts w:cs="Times New Roman"/>
          <w:sz w:val="28"/>
          <w:szCs w:val="28"/>
        </w:rPr>
        <w:t>ситовый;</w:t>
      </w:r>
      <w:r w:rsidR="00B940DB">
        <w:rPr>
          <w:rFonts w:cs="Times New Roman"/>
          <w:sz w:val="28"/>
          <w:szCs w:val="28"/>
        </w:rPr>
        <w:t xml:space="preserve"> </w:t>
      </w:r>
      <w:r w:rsidRPr="0016774A">
        <w:rPr>
          <w:rFonts w:cs="Times New Roman"/>
          <w:sz w:val="28"/>
          <w:szCs w:val="28"/>
        </w:rPr>
        <w:t>микроскопический; седиментационный.</w:t>
      </w:r>
    </w:p>
    <w:p w:rsidR="004A23BB" w:rsidRPr="0066060F" w:rsidRDefault="004A23BB" w:rsidP="004A23BB">
      <w:pPr>
        <w:ind w:firstLine="510"/>
        <w:rPr>
          <w:rFonts w:cs="Times New Roman"/>
          <w:bCs/>
          <w:sz w:val="28"/>
          <w:szCs w:val="28"/>
        </w:rPr>
      </w:pPr>
    </w:p>
    <w:p w:rsidR="00AE29B6" w:rsidRDefault="00AE29B6" w:rsidP="004A23BB">
      <w:pPr>
        <w:ind w:firstLine="510"/>
        <w:rPr>
          <w:rFonts w:cs="Times New Roman"/>
          <w:b/>
          <w:bCs/>
          <w:sz w:val="28"/>
          <w:szCs w:val="28"/>
        </w:rPr>
      </w:pPr>
      <w:r>
        <w:rPr>
          <w:rFonts w:cs="Times New Roman"/>
          <w:b/>
          <w:bCs/>
          <w:sz w:val="28"/>
          <w:szCs w:val="28"/>
        </w:rPr>
        <w:t>Задание 1. Определение гранулометрического состава ситовым методом.</w:t>
      </w:r>
    </w:p>
    <w:p w:rsidR="00A16682" w:rsidRPr="00A9315F" w:rsidRDefault="00A16682" w:rsidP="004A23BB">
      <w:pPr>
        <w:ind w:firstLine="510"/>
        <w:rPr>
          <w:rFonts w:cs="Times New Roman"/>
          <w:bCs/>
          <w:sz w:val="28"/>
          <w:szCs w:val="28"/>
        </w:rPr>
      </w:pPr>
    </w:p>
    <w:p w:rsidR="0016774A" w:rsidRPr="0016774A" w:rsidRDefault="0016774A" w:rsidP="004A23BB">
      <w:pPr>
        <w:ind w:firstLine="510"/>
        <w:rPr>
          <w:rFonts w:cs="Times New Roman"/>
          <w:sz w:val="28"/>
          <w:szCs w:val="28"/>
        </w:rPr>
      </w:pPr>
      <w:r w:rsidRPr="0016774A">
        <w:rPr>
          <w:rFonts w:cs="Times New Roman"/>
          <w:b/>
          <w:bCs/>
          <w:sz w:val="28"/>
          <w:szCs w:val="28"/>
        </w:rPr>
        <w:t xml:space="preserve">Цель работы </w:t>
      </w:r>
      <w:r w:rsidR="004A23BB">
        <w:rPr>
          <w:rFonts w:cs="Times New Roman"/>
          <w:sz w:val="28"/>
          <w:szCs w:val="28"/>
        </w:rPr>
        <w:t>–</w:t>
      </w:r>
      <w:r w:rsidR="00C472F3">
        <w:rPr>
          <w:rFonts w:cs="Times New Roman"/>
          <w:sz w:val="28"/>
          <w:szCs w:val="28"/>
        </w:rPr>
        <w:t xml:space="preserve"> </w:t>
      </w:r>
      <w:r w:rsidR="00A16682">
        <w:rPr>
          <w:rFonts w:cs="Times New Roman"/>
          <w:sz w:val="28"/>
          <w:szCs w:val="28"/>
        </w:rPr>
        <w:t>изучить ситовый метод</w:t>
      </w:r>
      <w:r w:rsidR="00A16682" w:rsidRPr="0016774A">
        <w:rPr>
          <w:rFonts w:cs="Times New Roman"/>
          <w:sz w:val="28"/>
          <w:szCs w:val="28"/>
        </w:rPr>
        <w:t xml:space="preserve"> </w:t>
      </w:r>
      <w:r w:rsidR="00A16682">
        <w:rPr>
          <w:rFonts w:cs="Times New Roman"/>
          <w:sz w:val="28"/>
          <w:szCs w:val="28"/>
        </w:rPr>
        <w:t>определения</w:t>
      </w:r>
      <w:r w:rsidRPr="0016774A">
        <w:rPr>
          <w:rFonts w:cs="Times New Roman"/>
          <w:sz w:val="28"/>
          <w:szCs w:val="28"/>
        </w:rPr>
        <w:t xml:space="preserve"> </w:t>
      </w:r>
      <w:r w:rsidR="00C472F3">
        <w:rPr>
          <w:rFonts w:cs="Times New Roman"/>
          <w:sz w:val="28"/>
          <w:szCs w:val="28"/>
        </w:rPr>
        <w:t>гранулометрического состава порошков</w:t>
      </w:r>
      <w:r w:rsidR="00A16682">
        <w:rPr>
          <w:rFonts w:cs="Times New Roman"/>
          <w:sz w:val="28"/>
          <w:szCs w:val="28"/>
        </w:rPr>
        <w:t>.</w:t>
      </w:r>
    </w:p>
    <w:p w:rsidR="00D36577" w:rsidRDefault="00A16682" w:rsidP="00A9315F">
      <w:pPr>
        <w:spacing w:before="120" w:after="120"/>
        <w:ind w:firstLine="0"/>
        <w:jc w:val="center"/>
        <w:rPr>
          <w:rFonts w:cs="Times New Roman"/>
          <w:bCs/>
          <w:i/>
          <w:iCs/>
          <w:sz w:val="28"/>
          <w:szCs w:val="28"/>
        </w:rPr>
      </w:pPr>
      <w:r>
        <w:rPr>
          <w:rFonts w:cs="Times New Roman"/>
          <w:b/>
          <w:bCs/>
          <w:sz w:val="28"/>
          <w:szCs w:val="28"/>
        </w:rPr>
        <w:t>Теоретические</w:t>
      </w:r>
      <w:r w:rsidR="0016774A" w:rsidRPr="0016774A">
        <w:rPr>
          <w:rFonts w:cs="Times New Roman"/>
          <w:b/>
          <w:bCs/>
          <w:sz w:val="28"/>
          <w:szCs w:val="28"/>
        </w:rPr>
        <w:t xml:space="preserve"> сведения</w:t>
      </w:r>
    </w:p>
    <w:p w:rsidR="0016774A" w:rsidRDefault="0016774A" w:rsidP="00521AAC">
      <w:pPr>
        <w:ind w:firstLine="510"/>
        <w:rPr>
          <w:rFonts w:cs="Times New Roman"/>
          <w:spacing w:val="-6"/>
          <w:sz w:val="28"/>
          <w:szCs w:val="28"/>
        </w:rPr>
      </w:pPr>
      <w:r w:rsidRPr="0066060F">
        <w:rPr>
          <w:rFonts w:cs="Times New Roman"/>
          <w:i/>
          <w:iCs/>
          <w:spacing w:val="-6"/>
          <w:sz w:val="28"/>
          <w:szCs w:val="28"/>
        </w:rPr>
        <w:t xml:space="preserve">Ситовым </w:t>
      </w:r>
      <w:r w:rsidRPr="0066060F">
        <w:rPr>
          <w:rFonts w:cs="Times New Roman"/>
          <w:spacing w:val="-6"/>
          <w:sz w:val="28"/>
          <w:szCs w:val="28"/>
        </w:rPr>
        <w:t>называют гранулометрический анализ порошка с помощью набора сит</w:t>
      </w:r>
      <w:r w:rsidR="00A16682" w:rsidRPr="0066060F">
        <w:rPr>
          <w:rFonts w:cs="Times New Roman"/>
          <w:spacing w:val="-6"/>
          <w:sz w:val="28"/>
          <w:szCs w:val="28"/>
        </w:rPr>
        <w:t xml:space="preserve"> (рис. 1)</w:t>
      </w:r>
      <w:r w:rsidRPr="0066060F">
        <w:rPr>
          <w:rFonts w:cs="Times New Roman"/>
          <w:spacing w:val="-6"/>
          <w:sz w:val="28"/>
          <w:szCs w:val="28"/>
        </w:rPr>
        <w:t>. Он наиболее прост и распространён для определения гран</w:t>
      </w:r>
      <w:r w:rsidR="004A23BB" w:rsidRPr="0066060F">
        <w:rPr>
          <w:rFonts w:cs="Times New Roman"/>
          <w:spacing w:val="-6"/>
          <w:sz w:val="28"/>
          <w:szCs w:val="28"/>
        </w:rPr>
        <w:t xml:space="preserve">улометрического </w:t>
      </w:r>
      <w:r w:rsidRPr="0066060F">
        <w:rPr>
          <w:rFonts w:cs="Times New Roman"/>
          <w:spacing w:val="-6"/>
          <w:sz w:val="28"/>
          <w:szCs w:val="28"/>
        </w:rPr>
        <w:t xml:space="preserve">состава порошков с размером частиц </w:t>
      </w:r>
      <w:r w:rsidR="00C6152A" w:rsidRPr="0066060F">
        <w:rPr>
          <w:rFonts w:cs="Times New Roman"/>
          <w:spacing w:val="-6"/>
          <w:sz w:val="28"/>
          <w:szCs w:val="28"/>
        </w:rPr>
        <w:t>от 5 мкм</w:t>
      </w:r>
      <w:r w:rsidRPr="0066060F">
        <w:rPr>
          <w:rFonts w:cs="Times New Roman"/>
          <w:spacing w:val="-6"/>
          <w:sz w:val="28"/>
          <w:szCs w:val="28"/>
        </w:rPr>
        <w:t xml:space="preserve">. </w:t>
      </w:r>
    </w:p>
    <w:p w:rsidR="00521AAC" w:rsidRPr="00521AAC" w:rsidRDefault="00521AAC" w:rsidP="00521AAC">
      <w:pPr>
        <w:ind w:firstLine="510"/>
        <w:rPr>
          <w:rFonts w:cs="Times New Roman"/>
          <w:spacing w:val="-6"/>
          <w:sz w:val="28"/>
          <w:szCs w:val="28"/>
        </w:rPr>
      </w:pPr>
      <w:r w:rsidRPr="00521AAC">
        <w:rPr>
          <w:rFonts w:cs="Times New Roman"/>
          <w:spacing w:val="-6"/>
          <w:sz w:val="28"/>
          <w:szCs w:val="28"/>
        </w:rPr>
        <w:t>По ГОСТ 3584-73 принята стандартная шкала сеток (сит) с квадратными ячейками. Каждый номер сетки соответствует номинальному размеру стороны ячейки в свету в микронах.</w:t>
      </w:r>
    </w:p>
    <w:p w:rsidR="00521AAC" w:rsidRDefault="00521AAC" w:rsidP="00521AAC">
      <w:pPr>
        <w:spacing w:after="120"/>
        <w:ind w:firstLine="510"/>
        <w:rPr>
          <w:rFonts w:cs="Times New Roman"/>
          <w:spacing w:val="-6"/>
          <w:sz w:val="28"/>
          <w:szCs w:val="28"/>
        </w:rPr>
      </w:pPr>
      <w:r w:rsidRPr="00521AAC">
        <w:rPr>
          <w:rFonts w:cs="Times New Roman"/>
          <w:spacing w:val="-6"/>
          <w:sz w:val="28"/>
          <w:szCs w:val="28"/>
        </w:rPr>
        <w:t xml:space="preserve">В ситовом анализе приняты следующие обозначения: класс (фракция) – интервал между размерами отверстий соседних полотен; остаток </w:t>
      </w:r>
      <w:r w:rsidRPr="00521AAC">
        <w:rPr>
          <w:rFonts w:cs="Times New Roman"/>
          <w:iCs/>
          <w:spacing w:val="-6"/>
          <w:sz w:val="28"/>
          <w:szCs w:val="28"/>
          <w:lang w:val="en-US"/>
        </w:rPr>
        <w:sym w:font="Symbol" w:char="F044"/>
      </w:r>
      <w:r w:rsidRPr="00521AAC">
        <w:rPr>
          <w:rFonts w:cs="Times New Roman"/>
          <w:i/>
          <w:iCs/>
          <w:spacing w:val="-6"/>
          <w:sz w:val="28"/>
          <w:szCs w:val="28"/>
          <w:lang w:val="en-US"/>
        </w:rPr>
        <w:t>R</w:t>
      </w:r>
      <w:r w:rsidRPr="00521AAC">
        <w:rPr>
          <w:rFonts w:cs="Times New Roman"/>
          <w:iCs/>
          <w:spacing w:val="-6"/>
          <w:sz w:val="28"/>
          <w:szCs w:val="28"/>
        </w:rPr>
        <w:t xml:space="preserve"> </w:t>
      </w:r>
      <w:r w:rsidRPr="00521AAC">
        <w:rPr>
          <w:rFonts w:cs="Times New Roman"/>
          <w:spacing w:val="-6"/>
          <w:sz w:val="28"/>
          <w:szCs w:val="28"/>
        </w:rPr>
        <w:t xml:space="preserve">(фракция) – масса порошка, остающаяся на данном полотне, и проход </w:t>
      </w:r>
      <w:r w:rsidRPr="00521AAC">
        <w:rPr>
          <w:rFonts w:cs="Times New Roman"/>
          <w:i/>
          <w:iCs/>
          <w:spacing w:val="-6"/>
          <w:sz w:val="28"/>
          <w:szCs w:val="28"/>
          <w:lang w:val="en-US"/>
        </w:rPr>
        <w:t>D</w:t>
      </w:r>
      <w:r w:rsidRPr="00521AAC">
        <w:rPr>
          <w:rFonts w:cs="Times New Roman"/>
          <w:iCs/>
          <w:spacing w:val="-6"/>
          <w:sz w:val="28"/>
          <w:szCs w:val="28"/>
        </w:rPr>
        <w:t xml:space="preserve"> –</w:t>
      </w:r>
      <w:r w:rsidRPr="00521AAC">
        <w:rPr>
          <w:rFonts w:cs="Times New Roman"/>
          <w:spacing w:val="-6"/>
          <w:sz w:val="28"/>
          <w:szCs w:val="28"/>
        </w:rPr>
        <w:t xml:space="preserve"> разность загруженной в сито массой порошка и остатком.</w:t>
      </w:r>
    </w:p>
    <w:p w:rsidR="003D465C" w:rsidRDefault="003D465C" w:rsidP="003D465C">
      <w:pPr>
        <w:spacing w:before="120" w:after="120"/>
        <w:ind w:firstLine="0"/>
        <w:jc w:val="center"/>
        <w:rPr>
          <w:rFonts w:cs="Times New Roman"/>
          <w:sz w:val="28"/>
          <w:szCs w:val="28"/>
        </w:rPr>
      </w:pPr>
      <w:r>
        <w:rPr>
          <w:rFonts w:cs="Times New Roman"/>
          <w:noProof/>
          <w:sz w:val="28"/>
          <w:szCs w:val="28"/>
        </w:rPr>
        <w:lastRenderedPageBreak/>
        <w:drawing>
          <wp:inline distT="0" distB="0" distL="0" distR="0" wp14:anchorId="4E2E57E5" wp14:editId="62EEDB9C">
            <wp:extent cx="2402205" cy="1725295"/>
            <wp:effectExtent l="0" t="0" r="0" b="825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02205" cy="1725295"/>
                    </a:xfrm>
                    <a:prstGeom prst="rect">
                      <a:avLst/>
                    </a:prstGeom>
                    <a:noFill/>
                  </pic:spPr>
                </pic:pic>
              </a:graphicData>
            </a:graphic>
          </wp:inline>
        </w:drawing>
      </w:r>
    </w:p>
    <w:p w:rsidR="003D465C" w:rsidRDefault="003D465C" w:rsidP="003D465C">
      <w:pPr>
        <w:spacing w:before="120"/>
        <w:ind w:firstLine="0"/>
        <w:jc w:val="center"/>
      </w:pPr>
      <w:r>
        <w:t>Рис.1. Аналитические сита с металлической</w:t>
      </w:r>
      <w:r w:rsidR="00AE29B6">
        <w:t xml:space="preserve"> </w:t>
      </w:r>
      <w:r>
        <w:t>проволочной сеткой</w:t>
      </w:r>
    </w:p>
    <w:p w:rsidR="003D465C" w:rsidRPr="00B96882" w:rsidRDefault="003D465C" w:rsidP="00521AAC">
      <w:pPr>
        <w:spacing w:before="120"/>
        <w:ind w:firstLine="510"/>
        <w:rPr>
          <w:rFonts w:cs="Times New Roman"/>
          <w:sz w:val="28"/>
          <w:szCs w:val="28"/>
        </w:rPr>
      </w:pPr>
      <w:r w:rsidRPr="00B96882">
        <w:rPr>
          <w:rFonts w:cs="Times New Roman"/>
          <w:sz w:val="28"/>
          <w:szCs w:val="28"/>
        </w:rPr>
        <w:t>По режиму работы различают сита с вертикальным и горизонтальным (вибрационные) перемещением рабочих полотен, качающиеся с неподвижными полотнами (воздушные или жидкоструйные), а также разбрасывающие и плоские механические грохоты.</w:t>
      </w:r>
      <w:r>
        <w:rPr>
          <w:rFonts w:cs="Times New Roman"/>
          <w:sz w:val="28"/>
          <w:szCs w:val="28"/>
        </w:rPr>
        <w:t xml:space="preserve"> </w:t>
      </w:r>
      <w:r w:rsidRPr="00B96882">
        <w:rPr>
          <w:rFonts w:cs="Times New Roman"/>
          <w:sz w:val="28"/>
          <w:szCs w:val="28"/>
        </w:rPr>
        <w:t>Для</w:t>
      </w:r>
      <w:r>
        <w:rPr>
          <w:rFonts w:cs="Times New Roman"/>
          <w:sz w:val="28"/>
          <w:szCs w:val="28"/>
        </w:rPr>
        <w:t xml:space="preserve"> </w:t>
      </w:r>
      <w:r w:rsidRPr="00B96882">
        <w:rPr>
          <w:rFonts w:cs="Times New Roman"/>
          <w:sz w:val="28"/>
          <w:szCs w:val="28"/>
        </w:rPr>
        <w:t>аналитических целей</w:t>
      </w:r>
      <w:r>
        <w:rPr>
          <w:rFonts w:cs="Times New Roman"/>
          <w:sz w:val="28"/>
          <w:szCs w:val="28"/>
        </w:rPr>
        <w:t xml:space="preserve"> </w:t>
      </w:r>
      <w:r w:rsidRPr="00B96882">
        <w:rPr>
          <w:rFonts w:cs="Times New Roman"/>
          <w:sz w:val="28"/>
          <w:szCs w:val="28"/>
        </w:rPr>
        <w:t>наиболее распространены вибрационные грохоты</w:t>
      </w:r>
      <w:r>
        <w:rPr>
          <w:rFonts w:cs="Times New Roman"/>
          <w:sz w:val="28"/>
          <w:szCs w:val="28"/>
        </w:rPr>
        <w:t xml:space="preserve"> </w:t>
      </w:r>
      <w:r w:rsidR="00C6152A">
        <w:rPr>
          <w:rFonts w:cs="Times New Roman"/>
          <w:sz w:val="28"/>
          <w:szCs w:val="28"/>
        </w:rPr>
        <w:t>– вибросита</w:t>
      </w:r>
      <w:r w:rsidRPr="00B96882">
        <w:rPr>
          <w:rFonts w:cs="Times New Roman"/>
          <w:sz w:val="28"/>
          <w:szCs w:val="28"/>
        </w:rPr>
        <w:t>.</w:t>
      </w:r>
    </w:p>
    <w:p w:rsidR="003D465C" w:rsidRDefault="003D465C" w:rsidP="000E42CE">
      <w:pPr>
        <w:ind w:firstLine="510"/>
        <w:rPr>
          <w:rFonts w:cs="Times New Roman"/>
          <w:sz w:val="28"/>
          <w:szCs w:val="28"/>
        </w:rPr>
      </w:pPr>
      <w:r w:rsidRPr="00B96882">
        <w:rPr>
          <w:rFonts w:cs="Times New Roman"/>
          <w:sz w:val="28"/>
          <w:szCs w:val="28"/>
        </w:rPr>
        <w:t>Наиболее распространенные вибросита для ситового анализа</w:t>
      </w:r>
      <w:r>
        <w:rPr>
          <w:rFonts w:cs="Times New Roman"/>
          <w:sz w:val="28"/>
          <w:szCs w:val="28"/>
        </w:rPr>
        <w:t xml:space="preserve"> </w:t>
      </w:r>
      <w:r w:rsidRPr="00B96882">
        <w:rPr>
          <w:rFonts w:cs="Times New Roman"/>
          <w:sz w:val="28"/>
          <w:szCs w:val="28"/>
        </w:rPr>
        <w:t>устроены однотипно</w:t>
      </w:r>
      <w:r w:rsidR="00C6152A">
        <w:rPr>
          <w:rFonts w:cs="Times New Roman"/>
          <w:sz w:val="28"/>
          <w:szCs w:val="28"/>
        </w:rPr>
        <w:t xml:space="preserve"> (рис. 2)</w:t>
      </w:r>
      <w:r w:rsidR="00561F5B">
        <w:rPr>
          <w:rFonts w:cs="Times New Roman"/>
          <w:sz w:val="28"/>
          <w:szCs w:val="28"/>
        </w:rPr>
        <w:t>.</w:t>
      </w:r>
      <w:r w:rsidRPr="00B96882">
        <w:rPr>
          <w:rFonts w:cs="Times New Roman"/>
          <w:sz w:val="28"/>
          <w:szCs w:val="28"/>
        </w:rPr>
        <w:t xml:space="preserve"> </w:t>
      </w:r>
      <w:r w:rsidR="00561F5B">
        <w:rPr>
          <w:rFonts w:cs="Times New Roman"/>
          <w:sz w:val="28"/>
          <w:szCs w:val="28"/>
        </w:rPr>
        <w:t>В</w:t>
      </w:r>
      <w:r w:rsidR="00561F5B" w:rsidRPr="00B96882">
        <w:rPr>
          <w:rFonts w:cs="Times New Roman"/>
          <w:sz w:val="28"/>
          <w:szCs w:val="28"/>
        </w:rPr>
        <w:t xml:space="preserve"> тяжёлой станине монтируется механический или электромагнитный встряхиватель (вибратор), который приводит в возвратно-поступательное движение набор сит, собранный так, что самое мелкое сито находится внизу.</w:t>
      </w:r>
    </w:p>
    <w:p w:rsidR="000E42CE" w:rsidRPr="00B96882" w:rsidRDefault="000E42CE" w:rsidP="000E42CE">
      <w:pPr>
        <w:ind w:firstLine="510"/>
        <w:rPr>
          <w:rFonts w:cs="Times New Roman"/>
          <w:sz w:val="28"/>
          <w:szCs w:val="28"/>
        </w:rPr>
      </w:pPr>
      <w:r w:rsidRPr="00B96882">
        <w:rPr>
          <w:rFonts w:cs="Times New Roman"/>
          <w:sz w:val="28"/>
          <w:szCs w:val="28"/>
        </w:rPr>
        <w:t>ГОСТ 18318 предписывает следующий порядок проведения ситового анализа металлических порошков. Выбранные сухие и чистые сита укладывают по возрастающему размеру ячеек одно над другим, поддон помещают под</w:t>
      </w:r>
      <w:r>
        <w:rPr>
          <w:rFonts w:cs="Times New Roman"/>
          <w:sz w:val="28"/>
          <w:szCs w:val="28"/>
        </w:rPr>
        <w:t xml:space="preserve"> </w:t>
      </w:r>
      <w:r w:rsidRPr="00B96882">
        <w:rPr>
          <w:rFonts w:cs="Times New Roman"/>
          <w:sz w:val="28"/>
          <w:szCs w:val="28"/>
        </w:rPr>
        <w:t>нижним ситом. Взвешенную пробу высыпают на верхнее сито и закрывают крышкой. Приготовленный таким образом набор сит помещают на встряхиватель и включают его. Время</w:t>
      </w:r>
      <w:r>
        <w:rPr>
          <w:rFonts w:cs="Times New Roman"/>
          <w:sz w:val="28"/>
          <w:szCs w:val="28"/>
        </w:rPr>
        <w:t xml:space="preserve"> рассева </w:t>
      </w:r>
      <w:r w:rsidRPr="00B96882">
        <w:rPr>
          <w:rFonts w:cs="Times New Roman"/>
          <w:sz w:val="28"/>
          <w:szCs w:val="28"/>
        </w:rPr>
        <w:t>пробы</w:t>
      </w:r>
      <w:r>
        <w:rPr>
          <w:rFonts w:cs="Times New Roman"/>
          <w:sz w:val="28"/>
          <w:szCs w:val="28"/>
        </w:rPr>
        <w:t xml:space="preserve"> выбирают из диапазона 15–30</w:t>
      </w:r>
      <w:r w:rsidRPr="00B96882">
        <w:rPr>
          <w:rFonts w:cs="Times New Roman"/>
          <w:sz w:val="28"/>
          <w:szCs w:val="28"/>
        </w:rPr>
        <w:t xml:space="preserve"> мин</w:t>
      </w:r>
      <w:r>
        <w:rPr>
          <w:rFonts w:cs="Times New Roman"/>
          <w:sz w:val="28"/>
          <w:szCs w:val="28"/>
        </w:rPr>
        <w:t>. Чем мельче сита, тем продолжительнее процесс просева.</w:t>
      </w:r>
    </w:p>
    <w:p w:rsidR="000E42CE" w:rsidRPr="00B96882" w:rsidRDefault="000E42CE" w:rsidP="000E42CE">
      <w:pPr>
        <w:ind w:firstLine="510"/>
        <w:rPr>
          <w:rFonts w:cs="Times New Roman"/>
          <w:sz w:val="28"/>
          <w:szCs w:val="28"/>
        </w:rPr>
      </w:pPr>
      <w:r w:rsidRPr="00B96882">
        <w:rPr>
          <w:rFonts w:cs="Times New Roman"/>
          <w:sz w:val="28"/>
          <w:szCs w:val="28"/>
        </w:rPr>
        <w:t>По окончании рассева отдельные фракции высыпают из сит, начиная с сита с большими ячейками. Порошок, приставший к сетке или рамке сита, осторожно</w:t>
      </w:r>
      <w:r>
        <w:rPr>
          <w:rFonts w:cs="Times New Roman"/>
          <w:sz w:val="28"/>
          <w:szCs w:val="28"/>
        </w:rPr>
        <w:t xml:space="preserve"> </w:t>
      </w:r>
      <w:r w:rsidRPr="00B96882">
        <w:rPr>
          <w:rFonts w:cs="Times New Roman"/>
          <w:sz w:val="28"/>
          <w:szCs w:val="28"/>
        </w:rPr>
        <w:t xml:space="preserve">протирают легкой кистью через сетку в следующее сито с меньшими ячейками. </w:t>
      </w:r>
    </w:p>
    <w:p w:rsidR="00521AAC" w:rsidRPr="00521AAC" w:rsidRDefault="00521AAC" w:rsidP="00A9315F">
      <w:pPr>
        <w:ind w:firstLine="510"/>
        <w:rPr>
          <w:rFonts w:cs="Times New Roman"/>
          <w:sz w:val="28"/>
          <w:szCs w:val="28"/>
        </w:rPr>
      </w:pPr>
      <w:r w:rsidRPr="00521AAC">
        <w:rPr>
          <w:rFonts w:cs="Times New Roman"/>
          <w:sz w:val="28"/>
          <w:szCs w:val="28"/>
        </w:rPr>
        <w:t>Масса всех фракций в сумме должна составлять не менее 99% массы испытываемой пробы. Разницу между этой суммой масс и массой</w:t>
      </w:r>
      <w:r w:rsidRPr="00521AAC">
        <w:rPr>
          <w:rFonts w:cs="Times New Roman"/>
          <w:sz w:val="28"/>
          <w:szCs w:val="28"/>
          <w:vertAlign w:val="superscript"/>
        </w:rPr>
        <w:t xml:space="preserve"> </w:t>
      </w:r>
      <w:r w:rsidRPr="00521AAC">
        <w:rPr>
          <w:rFonts w:cs="Times New Roman"/>
          <w:sz w:val="28"/>
          <w:szCs w:val="28"/>
        </w:rPr>
        <w:t>пробы распределяют по всем анализируемым фракциям пропорционально их массам.</w:t>
      </w:r>
    </w:p>
    <w:p w:rsidR="00521AAC" w:rsidRPr="00521AAC" w:rsidRDefault="00521AAC" w:rsidP="00521AAC">
      <w:pPr>
        <w:spacing w:after="120"/>
        <w:ind w:firstLine="510"/>
        <w:rPr>
          <w:rFonts w:cs="Times New Roman"/>
          <w:sz w:val="28"/>
          <w:szCs w:val="28"/>
        </w:rPr>
      </w:pPr>
      <w:r w:rsidRPr="00521AAC">
        <w:rPr>
          <w:rFonts w:cs="Times New Roman"/>
          <w:sz w:val="28"/>
          <w:szCs w:val="28"/>
        </w:rPr>
        <w:t xml:space="preserve">Результаты анализа записывают в виде таблицы, причем содержание фракций, составляющих менее 0,1 %, записывают словом "следы". </w:t>
      </w:r>
    </w:p>
    <w:p w:rsidR="00C6152A" w:rsidRDefault="00C6152A" w:rsidP="00C6152A">
      <w:pPr>
        <w:ind w:firstLine="0"/>
        <w:jc w:val="center"/>
        <w:rPr>
          <w:rFonts w:cs="Times New Roman"/>
          <w:sz w:val="28"/>
          <w:szCs w:val="28"/>
        </w:rPr>
      </w:pPr>
      <w:r w:rsidRPr="00B96882">
        <w:rPr>
          <w:rFonts w:cs="Times New Roman"/>
          <w:noProof/>
          <w:sz w:val="28"/>
          <w:szCs w:val="28"/>
        </w:rPr>
        <w:lastRenderedPageBreak/>
        <w:drawing>
          <wp:inline distT="0" distB="0" distL="0" distR="0" wp14:anchorId="3F875BDC" wp14:editId="46DBE75B">
            <wp:extent cx="1784838" cy="2971800"/>
            <wp:effectExtent l="0" t="0" r="635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84838" cy="2971800"/>
                    </a:xfrm>
                    <a:prstGeom prst="rect">
                      <a:avLst/>
                    </a:prstGeom>
                    <a:noFill/>
                  </pic:spPr>
                </pic:pic>
              </a:graphicData>
            </a:graphic>
          </wp:inline>
        </w:drawing>
      </w:r>
    </w:p>
    <w:p w:rsidR="00521AAC" w:rsidRDefault="00C6152A" w:rsidP="00C6152A">
      <w:pPr>
        <w:spacing w:before="120"/>
        <w:ind w:firstLine="0"/>
        <w:jc w:val="center"/>
        <w:rPr>
          <w:rFonts w:cs="Times New Roman"/>
          <w:szCs w:val="28"/>
        </w:rPr>
      </w:pPr>
      <w:r w:rsidRPr="00D36577">
        <w:rPr>
          <w:rFonts w:cs="Times New Roman"/>
          <w:szCs w:val="28"/>
        </w:rPr>
        <w:t>Рис.</w:t>
      </w:r>
      <w:r>
        <w:rPr>
          <w:rFonts w:cs="Times New Roman"/>
          <w:szCs w:val="28"/>
        </w:rPr>
        <w:t>2</w:t>
      </w:r>
      <w:r w:rsidRPr="00D36577">
        <w:rPr>
          <w:rFonts w:cs="Times New Roman"/>
          <w:szCs w:val="28"/>
        </w:rPr>
        <w:t>. Вибрационн</w:t>
      </w:r>
      <w:r w:rsidR="00521AAC">
        <w:rPr>
          <w:rFonts w:cs="Times New Roman"/>
          <w:szCs w:val="28"/>
        </w:rPr>
        <w:t>ый грохот для ситового анализа:</w:t>
      </w:r>
    </w:p>
    <w:p w:rsidR="00521AAC" w:rsidRDefault="00C6152A" w:rsidP="00521AAC">
      <w:pPr>
        <w:ind w:firstLine="0"/>
        <w:jc w:val="center"/>
        <w:rPr>
          <w:rFonts w:cs="Times New Roman"/>
          <w:szCs w:val="28"/>
        </w:rPr>
      </w:pPr>
      <w:r w:rsidRPr="00D36577">
        <w:rPr>
          <w:rFonts w:cs="Times New Roman"/>
          <w:i/>
          <w:szCs w:val="28"/>
        </w:rPr>
        <w:t>1</w:t>
      </w:r>
      <w:r w:rsidRPr="00D36577">
        <w:rPr>
          <w:rFonts w:cs="Times New Roman"/>
          <w:szCs w:val="28"/>
        </w:rPr>
        <w:t xml:space="preserve"> – станина грохота с приводом колебательного движения, </w:t>
      </w:r>
    </w:p>
    <w:p w:rsidR="00C6152A" w:rsidRDefault="00C6152A" w:rsidP="00521AAC">
      <w:pPr>
        <w:ind w:firstLine="0"/>
        <w:jc w:val="center"/>
        <w:rPr>
          <w:rFonts w:cs="Times New Roman"/>
          <w:sz w:val="28"/>
          <w:szCs w:val="28"/>
        </w:rPr>
      </w:pPr>
      <w:r w:rsidRPr="00D36577">
        <w:rPr>
          <w:rFonts w:cs="Times New Roman"/>
          <w:i/>
          <w:szCs w:val="28"/>
        </w:rPr>
        <w:t>2</w:t>
      </w:r>
      <w:r w:rsidRPr="00D36577">
        <w:rPr>
          <w:rFonts w:cs="Times New Roman"/>
          <w:szCs w:val="28"/>
        </w:rPr>
        <w:t xml:space="preserve"> – фиксирующие колонки, </w:t>
      </w:r>
      <w:r w:rsidRPr="00D36577">
        <w:rPr>
          <w:rFonts w:cs="Times New Roman"/>
          <w:i/>
          <w:szCs w:val="28"/>
        </w:rPr>
        <w:t>3</w:t>
      </w:r>
      <w:r w:rsidRPr="00D36577">
        <w:rPr>
          <w:rFonts w:cs="Times New Roman"/>
          <w:szCs w:val="28"/>
        </w:rPr>
        <w:t xml:space="preserve"> – набор сит, </w:t>
      </w:r>
      <w:r w:rsidRPr="00D36577">
        <w:rPr>
          <w:rFonts w:cs="Times New Roman"/>
          <w:i/>
          <w:szCs w:val="28"/>
        </w:rPr>
        <w:t>4</w:t>
      </w:r>
      <w:r w:rsidRPr="00D36577">
        <w:rPr>
          <w:rFonts w:cs="Times New Roman"/>
          <w:szCs w:val="28"/>
        </w:rPr>
        <w:t xml:space="preserve"> – зажим</w:t>
      </w:r>
    </w:p>
    <w:p w:rsidR="00521AAC" w:rsidRPr="00521AAC" w:rsidRDefault="00521AAC" w:rsidP="00521AAC">
      <w:pPr>
        <w:spacing w:before="120"/>
        <w:ind w:firstLine="510"/>
        <w:rPr>
          <w:rFonts w:cs="Times New Roman"/>
          <w:sz w:val="28"/>
          <w:szCs w:val="28"/>
        </w:rPr>
      </w:pPr>
      <w:r w:rsidRPr="00521AAC">
        <w:rPr>
          <w:rFonts w:cs="Times New Roman"/>
          <w:sz w:val="28"/>
          <w:szCs w:val="28"/>
        </w:rPr>
        <w:t xml:space="preserve">Для каждого порошка ситовый анализ проводят не менее двух раз. Расхождение между параллельными определениями соответствующих фракций не должно превышать 3 %. За величину фракции принимают среднее арифметическое результатов параллельных определений. </w:t>
      </w:r>
    </w:p>
    <w:p w:rsidR="003D465C" w:rsidRDefault="003D465C" w:rsidP="003D465C">
      <w:pPr>
        <w:ind w:firstLine="510"/>
        <w:rPr>
          <w:rFonts w:cs="Times New Roman"/>
          <w:sz w:val="28"/>
          <w:szCs w:val="28"/>
        </w:rPr>
      </w:pPr>
      <w:r w:rsidRPr="00B96882">
        <w:rPr>
          <w:rFonts w:cs="Times New Roman"/>
          <w:sz w:val="28"/>
          <w:szCs w:val="28"/>
        </w:rPr>
        <w:t xml:space="preserve">Вес каждой фракции, отнесенный к весу всей пробы и </w:t>
      </w:r>
      <w:r w:rsidR="00236968">
        <w:rPr>
          <w:rFonts w:cs="Times New Roman"/>
          <w:sz w:val="28"/>
          <w:szCs w:val="28"/>
        </w:rPr>
        <w:t>выраженный в процентах</w:t>
      </w:r>
      <w:r w:rsidRPr="00B96882">
        <w:rPr>
          <w:rFonts w:cs="Times New Roman"/>
          <w:sz w:val="28"/>
          <w:szCs w:val="28"/>
        </w:rPr>
        <w:t>, представляет содержание в пробе данной фракции. По результатам измерения составляется либо таблица, либо гистограмма, характеризующая гранулометрический состав пробы порошка.</w:t>
      </w:r>
    </w:p>
    <w:p w:rsidR="002163FA" w:rsidRPr="0016774A" w:rsidRDefault="002163FA" w:rsidP="002163FA">
      <w:pPr>
        <w:ind w:firstLine="510"/>
        <w:rPr>
          <w:rFonts w:cs="Times New Roman"/>
          <w:sz w:val="28"/>
          <w:szCs w:val="28"/>
        </w:rPr>
      </w:pPr>
      <w:r w:rsidRPr="0016774A">
        <w:rPr>
          <w:rFonts w:cs="Times New Roman"/>
          <w:sz w:val="28"/>
          <w:szCs w:val="28"/>
        </w:rPr>
        <w:t>Графическое изображение результатов гранулометрического анализа может быть осуществлено в виде частных или суммарных кривых распределения, характеризующих содержание отдельных фракций порошка. Частная кривая сходна по своему характеру с дифференциальной кривой распределения, которая характеризует относительное содержание отдельных фракций порошка в виде площадей, ограниченных кривой и осью абсцисс. Каждую фракцию изображают в виде прямоугольника, основание которого равно интервалу размеров дан</w:t>
      </w:r>
      <w:r>
        <w:rPr>
          <w:rFonts w:cs="Times New Roman"/>
          <w:sz w:val="28"/>
          <w:szCs w:val="28"/>
        </w:rPr>
        <w:t>ной фракции, а высота –</w:t>
      </w:r>
      <w:r w:rsidRPr="0016774A">
        <w:rPr>
          <w:rFonts w:cs="Times New Roman"/>
          <w:sz w:val="28"/>
          <w:szCs w:val="28"/>
        </w:rPr>
        <w:t xml:space="preserve"> содержанию фракции</w:t>
      </w:r>
      <w:r w:rsidR="000E42CE">
        <w:rPr>
          <w:rFonts w:cs="Times New Roman"/>
          <w:sz w:val="28"/>
          <w:szCs w:val="28"/>
        </w:rPr>
        <w:t>.</w:t>
      </w:r>
    </w:p>
    <w:p w:rsidR="00C85BAA" w:rsidRDefault="00C85BAA" w:rsidP="00A9315F">
      <w:pPr>
        <w:spacing w:before="120" w:after="120"/>
        <w:ind w:firstLine="0"/>
        <w:jc w:val="center"/>
        <w:rPr>
          <w:rFonts w:cs="Times New Roman"/>
          <w:i/>
          <w:sz w:val="28"/>
          <w:szCs w:val="28"/>
        </w:rPr>
      </w:pPr>
      <w:r w:rsidRPr="00C85BAA">
        <w:rPr>
          <w:rFonts w:cs="Times New Roman"/>
          <w:b/>
          <w:sz w:val="28"/>
          <w:szCs w:val="28"/>
        </w:rPr>
        <w:t>Экспериментальная часть</w:t>
      </w:r>
    </w:p>
    <w:p w:rsidR="00C85BAA" w:rsidRPr="00A11BB0" w:rsidRDefault="00C85BAA" w:rsidP="00C85BAA">
      <w:pPr>
        <w:ind w:firstLine="510"/>
        <w:rPr>
          <w:rFonts w:cs="Times New Roman"/>
          <w:sz w:val="28"/>
          <w:szCs w:val="28"/>
        </w:rPr>
      </w:pPr>
      <w:r w:rsidRPr="00C85BAA">
        <w:rPr>
          <w:rFonts w:cs="Times New Roman"/>
          <w:i/>
          <w:sz w:val="28"/>
          <w:szCs w:val="28"/>
        </w:rPr>
        <w:t>Аппаратура и материалы</w:t>
      </w:r>
      <w:r>
        <w:rPr>
          <w:rFonts w:cs="Times New Roman"/>
          <w:sz w:val="28"/>
          <w:szCs w:val="28"/>
        </w:rPr>
        <w:t>: сито вибрационное, в</w:t>
      </w:r>
      <w:r w:rsidR="00521AAC">
        <w:rPr>
          <w:rFonts w:cs="Times New Roman"/>
          <w:sz w:val="28"/>
          <w:szCs w:val="28"/>
        </w:rPr>
        <w:t>есы</w:t>
      </w:r>
      <w:r>
        <w:rPr>
          <w:rFonts w:cs="Times New Roman"/>
          <w:sz w:val="28"/>
          <w:szCs w:val="28"/>
        </w:rPr>
        <w:t>, ш</w:t>
      </w:r>
      <w:r w:rsidR="00521AAC">
        <w:rPr>
          <w:rFonts w:cs="Times New Roman"/>
          <w:sz w:val="28"/>
          <w:szCs w:val="28"/>
        </w:rPr>
        <w:t>ихта (порошок) –</w:t>
      </w:r>
      <w:r>
        <w:rPr>
          <w:rFonts w:cs="Times New Roman"/>
          <w:sz w:val="28"/>
          <w:szCs w:val="28"/>
        </w:rPr>
        <w:t xml:space="preserve"> </w:t>
      </w:r>
      <w:r w:rsidRPr="00A11BB0">
        <w:rPr>
          <w:rFonts w:cs="Times New Roman"/>
          <w:sz w:val="28"/>
          <w:szCs w:val="28"/>
        </w:rPr>
        <w:t>100</w:t>
      </w:r>
      <w:r>
        <w:rPr>
          <w:rFonts w:cs="Times New Roman"/>
          <w:sz w:val="28"/>
          <w:szCs w:val="28"/>
        </w:rPr>
        <w:t xml:space="preserve"> г, калька.</w:t>
      </w:r>
    </w:p>
    <w:p w:rsidR="00C85BAA" w:rsidRPr="00521AAC" w:rsidRDefault="00C85BAA" w:rsidP="00C85BAA">
      <w:pPr>
        <w:ind w:firstLine="510"/>
        <w:rPr>
          <w:rFonts w:cs="Times New Roman"/>
          <w:spacing w:val="-2"/>
          <w:sz w:val="28"/>
          <w:szCs w:val="28"/>
        </w:rPr>
      </w:pPr>
      <w:r w:rsidRPr="00521AAC">
        <w:rPr>
          <w:rFonts w:cs="Times New Roman"/>
          <w:i/>
          <w:spacing w:val="-2"/>
          <w:sz w:val="28"/>
          <w:szCs w:val="28"/>
        </w:rPr>
        <w:lastRenderedPageBreak/>
        <w:t>Ход работы</w:t>
      </w:r>
      <w:r w:rsidRPr="00521AAC">
        <w:rPr>
          <w:rFonts w:cs="Times New Roman"/>
          <w:spacing w:val="-2"/>
          <w:sz w:val="28"/>
          <w:szCs w:val="28"/>
        </w:rPr>
        <w:t xml:space="preserve">. Выбранные сухие и чистые сита </w:t>
      </w:r>
      <w:r w:rsidR="00521AAC">
        <w:rPr>
          <w:rFonts w:cs="Times New Roman"/>
          <w:spacing w:val="-2"/>
          <w:sz w:val="28"/>
          <w:szCs w:val="28"/>
        </w:rPr>
        <w:t>уложить</w:t>
      </w:r>
      <w:r w:rsidRPr="00521AAC">
        <w:rPr>
          <w:rFonts w:cs="Times New Roman"/>
          <w:spacing w:val="-2"/>
          <w:sz w:val="28"/>
          <w:szCs w:val="28"/>
        </w:rPr>
        <w:t xml:space="preserve"> в возрастающем порядке одно над другим, поддон </w:t>
      </w:r>
      <w:r w:rsidR="00521AAC">
        <w:rPr>
          <w:rFonts w:cs="Times New Roman"/>
          <w:spacing w:val="-2"/>
          <w:sz w:val="28"/>
          <w:szCs w:val="28"/>
        </w:rPr>
        <w:t>поместить</w:t>
      </w:r>
      <w:r w:rsidRPr="00521AAC">
        <w:rPr>
          <w:rFonts w:cs="Times New Roman"/>
          <w:spacing w:val="-2"/>
          <w:sz w:val="28"/>
          <w:szCs w:val="28"/>
        </w:rPr>
        <w:t xml:space="preserve"> под нижним ситом.</w:t>
      </w:r>
    </w:p>
    <w:p w:rsidR="0016774A" w:rsidRDefault="0016774A" w:rsidP="004A23BB">
      <w:pPr>
        <w:ind w:firstLine="510"/>
        <w:rPr>
          <w:rFonts w:cs="Times New Roman"/>
          <w:sz w:val="28"/>
          <w:szCs w:val="28"/>
        </w:rPr>
      </w:pPr>
      <w:r w:rsidRPr="0016774A">
        <w:rPr>
          <w:rFonts w:cs="Times New Roman"/>
          <w:sz w:val="28"/>
          <w:szCs w:val="28"/>
        </w:rPr>
        <w:t>Взвешенную пробу порошка (100 г) высыпать на верхнее сито стандартного набора</w:t>
      </w:r>
      <w:r w:rsidR="00C85961">
        <w:rPr>
          <w:rFonts w:cs="Times New Roman"/>
          <w:sz w:val="28"/>
          <w:szCs w:val="28"/>
        </w:rPr>
        <w:t xml:space="preserve"> </w:t>
      </w:r>
      <w:r w:rsidRPr="0016774A">
        <w:rPr>
          <w:rFonts w:cs="Times New Roman"/>
          <w:sz w:val="28"/>
          <w:szCs w:val="28"/>
        </w:rPr>
        <w:t>сит и закрыть его крышкой.</w:t>
      </w:r>
      <w:r w:rsidR="00521AAC">
        <w:rPr>
          <w:rFonts w:cs="Times New Roman"/>
          <w:sz w:val="28"/>
          <w:szCs w:val="28"/>
        </w:rPr>
        <w:t xml:space="preserve"> </w:t>
      </w:r>
      <w:r w:rsidRPr="0016774A">
        <w:rPr>
          <w:rFonts w:cs="Times New Roman"/>
          <w:sz w:val="28"/>
          <w:szCs w:val="28"/>
        </w:rPr>
        <w:t xml:space="preserve">Приготовленный набор сит вставить в </w:t>
      </w:r>
      <w:r w:rsidR="00C85961">
        <w:rPr>
          <w:rFonts w:cs="Times New Roman"/>
          <w:sz w:val="28"/>
          <w:szCs w:val="28"/>
        </w:rPr>
        <w:t>вибро</w:t>
      </w:r>
      <w:r w:rsidRPr="0016774A">
        <w:rPr>
          <w:rFonts w:cs="Times New Roman"/>
          <w:sz w:val="28"/>
          <w:szCs w:val="28"/>
        </w:rPr>
        <w:t>установку и закрепить зажимом.</w:t>
      </w:r>
      <w:r w:rsidR="00521AAC">
        <w:rPr>
          <w:rFonts w:cs="Times New Roman"/>
          <w:sz w:val="28"/>
          <w:szCs w:val="28"/>
        </w:rPr>
        <w:t xml:space="preserve"> </w:t>
      </w:r>
      <w:r w:rsidRPr="0016774A">
        <w:rPr>
          <w:rFonts w:cs="Times New Roman"/>
          <w:sz w:val="28"/>
          <w:szCs w:val="28"/>
        </w:rPr>
        <w:t>Включить установку рассева на 30 мин.</w:t>
      </w:r>
      <w:r w:rsidR="00521AAC">
        <w:rPr>
          <w:rFonts w:cs="Times New Roman"/>
          <w:sz w:val="28"/>
          <w:szCs w:val="28"/>
        </w:rPr>
        <w:t xml:space="preserve"> </w:t>
      </w:r>
      <w:r w:rsidRPr="0016774A">
        <w:rPr>
          <w:rFonts w:cs="Times New Roman"/>
          <w:sz w:val="28"/>
          <w:szCs w:val="28"/>
        </w:rPr>
        <w:t>По окончании рассева отдельные фракции высыпать из сит, начиная с сита большего размера.</w:t>
      </w:r>
    </w:p>
    <w:p w:rsidR="00C85BAA" w:rsidRPr="00B96882" w:rsidRDefault="00C85BAA" w:rsidP="00C85BAA">
      <w:pPr>
        <w:ind w:firstLine="510"/>
        <w:rPr>
          <w:rFonts w:cs="Times New Roman"/>
          <w:sz w:val="28"/>
          <w:szCs w:val="28"/>
        </w:rPr>
      </w:pPr>
      <w:r w:rsidRPr="00B96882">
        <w:rPr>
          <w:rFonts w:cs="Times New Roman"/>
          <w:sz w:val="28"/>
          <w:szCs w:val="28"/>
        </w:rPr>
        <w:t>Содержимое на сите осторожно стряхивают на одну сторону и пересыпают на</w:t>
      </w:r>
      <w:r>
        <w:rPr>
          <w:rFonts w:cs="Times New Roman"/>
          <w:sz w:val="28"/>
          <w:szCs w:val="28"/>
        </w:rPr>
        <w:t xml:space="preserve"> кальку. </w:t>
      </w:r>
      <w:r w:rsidRPr="00B96882">
        <w:rPr>
          <w:rFonts w:cs="Times New Roman"/>
          <w:sz w:val="28"/>
          <w:szCs w:val="28"/>
        </w:rPr>
        <w:t>Порошок, приставший к сетке или рамке сита, осторожно</w:t>
      </w:r>
      <w:r>
        <w:rPr>
          <w:rFonts w:cs="Times New Roman"/>
          <w:sz w:val="28"/>
          <w:szCs w:val="28"/>
        </w:rPr>
        <w:t xml:space="preserve"> </w:t>
      </w:r>
      <w:r w:rsidRPr="00B96882">
        <w:rPr>
          <w:rFonts w:cs="Times New Roman"/>
          <w:sz w:val="28"/>
          <w:szCs w:val="28"/>
        </w:rPr>
        <w:t>протирают легкой кистью через сетку в следующее сито с меньшими ячейками. Фракцию,</w:t>
      </w:r>
      <w:r>
        <w:rPr>
          <w:rFonts w:cs="Times New Roman"/>
          <w:sz w:val="28"/>
          <w:szCs w:val="28"/>
        </w:rPr>
        <w:t xml:space="preserve"> </w:t>
      </w:r>
      <w:r w:rsidRPr="00B96882">
        <w:rPr>
          <w:rFonts w:cs="Times New Roman"/>
          <w:sz w:val="28"/>
          <w:szCs w:val="28"/>
        </w:rPr>
        <w:t>высыпанную на глянцевую бумагу, взвешивают с точностью до 0,01 г.</w:t>
      </w:r>
    </w:p>
    <w:p w:rsidR="00C85BAA" w:rsidRPr="00960CFB" w:rsidRDefault="00C85BAA" w:rsidP="00C85BAA">
      <w:pPr>
        <w:ind w:firstLine="510"/>
        <w:rPr>
          <w:rFonts w:cs="Times New Roman"/>
          <w:spacing w:val="-2"/>
          <w:sz w:val="28"/>
          <w:szCs w:val="28"/>
        </w:rPr>
      </w:pPr>
      <w:r w:rsidRPr="00960CFB">
        <w:rPr>
          <w:rFonts w:cs="Times New Roman"/>
          <w:spacing w:val="-2"/>
          <w:sz w:val="28"/>
          <w:szCs w:val="28"/>
        </w:rPr>
        <w:t>Такую операцию повторяют для каждого сита и поддона. Масса всех фракций в сумме должна составлять не менее 99% массы испытываемой пробы. Разницу между этой суммой масс и массой</w:t>
      </w:r>
      <w:r w:rsidRPr="00960CFB">
        <w:rPr>
          <w:rFonts w:cs="Times New Roman"/>
          <w:spacing w:val="-2"/>
          <w:sz w:val="28"/>
          <w:szCs w:val="28"/>
          <w:vertAlign w:val="superscript"/>
        </w:rPr>
        <w:t xml:space="preserve"> </w:t>
      </w:r>
      <w:r w:rsidRPr="00960CFB">
        <w:rPr>
          <w:rFonts w:cs="Times New Roman"/>
          <w:spacing w:val="-2"/>
          <w:sz w:val="28"/>
          <w:szCs w:val="28"/>
        </w:rPr>
        <w:t>пробы распределяют по всем анализируемым фракциям пропорционально их массам.</w:t>
      </w:r>
    </w:p>
    <w:p w:rsidR="0016774A" w:rsidRDefault="0016774A" w:rsidP="004A23BB">
      <w:pPr>
        <w:ind w:firstLine="510"/>
        <w:rPr>
          <w:rFonts w:cs="Times New Roman"/>
          <w:sz w:val="28"/>
          <w:szCs w:val="28"/>
        </w:rPr>
      </w:pPr>
      <w:r w:rsidRPr="0016774A">
        <w:rPr>
          <w:rFonts w:cs="Times New Roman"/>
          <w:sz w:val="28"/>
          <w:szCs w:val="28"/>
        </w:rPr>
        <w:t>Содержимое отдельной фракции X, %, вычислить по формуле</w:t>
      </w:r>
    </w:p>
    <w:p w:rsidR="00C85961" w:rsidRPr="0016774A" w:rsidRDefault="00C85961" w:rsidP="00C85BAA">
      <w:pPr>
        <w:pStyle w:val="MTDisplayEquation"/>
        <w:spacing w:before="120" w:after="120"/>
      </w:pPr>
      <w:r>
        <w:tab/>
      </w:r>
      <w:r w:rsidRPr="00C85961">
        <w:rPr>
          <w:position w:val="-28"/>
        </w:rPr>
        <w:object w:dxaOrig="171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6pt" o:ole="">
            <v:imagedata r:id="rId10" o:title=""/>
          </v:shape>
          <o:OLEObject Type="Embed" ProgID="Equation.DSMT4" ShapeID="_x0000_i1025" DrawAspect="Content" ObjectID="_1447240328" r:id="rId11"/>
        </w:object>
      </w:r>
    </w:p>
    <w:p w:rsidR="0016774A" w:rsidRPr="00A9315F" w:rsidRDefault="0016774A" w:rsidP="004A23BB">
      <w:pPr>
        <w:ind w:firstLine="510"/>
        <w:rPr>
          <w:rFonts w:cs="Times New Roman"/>
          <w:spacing w:val="-4"/>
          <w:sz w:val="28"/>
          <w:szCs w:val="28"/>
        </w:rPr>
      </w:pPr>
      <w:r w:rsidRPr="00A9315F">
        <w:rPr>
          <w:rFonts w:cs="Times New Roman"/>
          <w:spacing w:val="-4"/>
          <w:sz w:val="28"/>
          <w:szCs w:val="28"/>
        </w:rPr>
        <w:t xml:space="preserve">где </w:t>
      </w:r>
      <w:r w:rsidR="00C85961" w:rsidRPr="00A9315F">
        <w:rPr>
          <w:rFonts w:cs="Times New Roman"/>
          <w:i/>
          <w:spacing w:val="-4"/>
          <w:sz w:val="28"/>
          <w:szCs w:val="28"/>
          <w:lang w:val="en-US"/>
        </w:rPr>
        <w:t>m</w:t>
      </w:r>
      <w:r w:rsidRPr="00A9315F">
        <w:rPr>
          <w:rFonts w:cs="Times New Roman"/>
          <w:spacing w:val="-4"/>
          <w:sz w:val="28"/>
          <w:szCs w:val="28"/>
          <w:vertAlign w:val="subscript"/>
          <w:lang w:val="en-US"/>
        </w:rPr>
        <w:t>n</w:t>
      </w:r>
      <w:r w:rsidR="00C85961" w:rsidRPr="00A9315F">
        <w:rPr>
          <w:rFonts w:cs="Times New Roman"/>
          <w:spacing w:val="-4"/>
          <w:sz w:val="28"/>
          <w:szCs w:val="28"/>
        </w:rPr>
        <w:t xml:space="preserve"> –</w:t>
      </w:r>
      <w:r w:rsidRPr="00A9315F">
        <w:rPr>
          <w:rFonts w:cs="Times New Roman"/>
          <w:spacing w:val="-4"/>
          <w:sz w:val="28"/>
          <w:szCs w:val="28"/>
        </w:rPr>
        <w:t xml:space="preserve"> масса данной фракции, г;</w:t>
      </w:r>
      <w:r w:rsidR="00C85961" w:rsidRPr="00A9315F">
        <w:rPr>
          <w:rFonts w:cs="Times New Roman"/>
          <w:spacing w:val="-4"/>
          <w:sz w:val="28"/>
          <w:szCs w:val="28"/>
        </w:rPr>
        <w:t xml:space="preserve"> </w:t>
      </w:r>
      <w:r w:rsidR="00C85961" w:rsidRPr="00A9315F">
        <w:rPr>
          <w:rFonts w:cs="Times New Roman"/>
          <w:i/>
          <w:spacing w:val="-4"/>
          <w:sz w:val="28"/>
          <w:szCs w:val="28"/>
          <w:lang w:val="en-US"/>
        </w:rPr>
        <w:t>m</w:t>
      </w:r>
      <w:r w:rsidR="00C85961" w:rsidRPr="00A9315F">
        <w:rPr>
          <w:rFonts w:cs="Times New Roman"/>
          <w:spacing w:val="-4"/>
          <w:sz w:val="28"/>
          <w:szCs w:val="28"/>
        </w:rPr>
        <w:t xml:space="preserve"> –</w:t>
      </w:r>
      <w:r w:rsidRPr="00A9315F">
        <w:rPr>
          <w:rFonts w:cs="Times New Roman"/>
          <w:spacing w:val="-4"/>
          <w:sz w:val="28"/>
          <w:szCs w:val="28"/>
        </w:rPr>
        <w:t xml:space="preserve"> масса испытываемой пробы, г.</w:t>
      </w:r>
    </w:p>
    <w:p w:rsidR="00C85BAA" w:rsidRPr="00A9315F" w:rsidRDefault="00C85BAA" w:rsidP="00C85BAA">
      <w:pPr>
        <w:shd w:val="clear" w:color="auto" w:fill="FFFFFF"/>
        <w:ind w:firstLine="510"/>
        <w:rPr>
          <w:spacing w:val="-2"/>
          <w:sz w:val="28"/>
        </w:rPr>
      </w:pPr>
      <w:r w:rsidRPr="00A9315F">
        <w:rPr>
          <w:spacing w:val="-2"/>
          <w:sz w:val="28"/>
        </w:rPr>
        <w:t>Для каждого порошка ситовый анализ проводят не менее двух раз и считают среднее арифметическое результатов параллельных измерений.</w:t>
      </w:r>
    </w:p>
    <w:p w:rsidR="00C85BAA" w:rsidRDefault="00C85BAA" w:rsidP="00C85BAA">
      <w:pPr>
        <w:shd w:val="clear" w:color="auto" w:fill="FFFFFF"/>
        <w:ind w:firstLine="510"/>
        <w:rPr>
          <w:sz w:val="28"/>
        </w:rPr>
      </w:pPr>
      <w:r>
        <w:rPr>
          <w:sz w:val="28"/>
        </w:rPr>
        <w:t>Выводы представить в виде таблицы и в виде графиков распределения размера частиц.</w:t>
      </w:r>
    </w:p>
    <w:p w:rsidR="0016774A" w:rsidRPr="00C85BAA" w:rsidRDefault="0016774A" w:rsidP="00C85BAA">
      <w:pPr>
        <w:ind w:firstLine="510"/>
        <w:jc w:val="right"/>
        <w:rPr>
          <w:rFonts w:cs="Times New Roman"/>
          <w:szCs w:val="28"/>
        </w:rPr>
      </w:pPr>
      <w:r w:rsidRPr="00C85BAA">
        <w:rPr>
          <w:rFonts w:cs="Times New Roman"/>
          <w:szCs w:val="28"/>
        </w:rPr>
        <w:t>Таблица 1</w:t>
      </w:r>
    </w:p>
    <w:tbl>
      <w:tblPr>
        <w:tblStyle w:val="ad"/>
        <w:tblW w:w="5000" w:type="pct"/>
        <w:jc w:val="center"/>
        <w:tblLook w:val="04A0" w:firstRow="1" w:lastRow="0" w:firstColumn="1" w:lastColumn="0" w:noHBand="0" w:noVBand="1"/>
      </w:tblPr>
      <w:tblGrid>
        <w:gridCol w:w="2178"/>
        <w:gridCol w:w="2208"/>
        <w:gridCol w:w="4108"/>
      </w:tblGrid>
      <w:tr w:rsidR="00C85BAA" w:rsidRPr="00C85961" w:rsidTr="00C85BAA">
        <w:trPr>
          <w:trHeight w:val="229"/>
          <w:jc w:val="center"/>
        </w:trPr>
        <w:tc>
          <w:tcPr>
            <w:tcW w:w="1282" w:type="pct"/>
          </w:tcPr>
          <w:p w:rsidR="00C85BAA" w:rsidRPr="00C85961" w:rsidRDefault="00C85BAA" w:rsidP="00C85961">
            <w:pPr>
              <w:ind w:firstLine="0"/>
              <w:rPr>
                <w:rFonts w:cs="Times New Roman"/>
                <w:szCs w:val="28"/>
              </w:rPr>
            </w:pPr>
            <w:r w:rsidRPr="00C85961">
              <w:rPr>
                <w:rFonts w:cs="Times New Roman"/>
                <w:szCs w:val="28"/>
              </w:rPr>
              <w:t>Размер ячейки</w:t>
            </w:r>
            <w:r w:rsidRPr="00C85961">
              <w:rPr>
                <w:rFonts w:cs="Times New Roman"/>
                <w:szCs w:val="28"/>
                <w:lang w:val="en-US"/>
              </w:rPr>
              <w:t xml:space="preserve">, </w:t>
            </w:r>
            <w:r w:rsidRPr="00C85961">
              <w:rPr>
                <w:rFonts w:cs="Times New Roman"/>
                <w:szCs w:val="28"/>
              </w:rPr>
              <w:t>мм</w:t>
            </w:r>
          </w:p>
        </w:tc>
        <w:tc>
          <w:tcPr>
            <w:tcW w:w="1300" w:type="pct"/>
          </w:tcPr>
          <w:p w:rsidR="00C85BAA" w:rsidRPr="00C85961" w:rsidRDefault="00C85BAA" w:rsidP="0020603B">
            <w:pPr>
              <w:ind w:firstLine="0"/>
              <w:rPr>
                <w:rFonts w:cs="Times New Roman"/>
                <w:szCs w:val="28"/>
              </w:rPr>
            </w:pPr>
            <w:r w:rsidRPr="00C85961">
              <w:rPr>
                <w:rFonts w:cs="Times New Roman"/>
                <w:szCs w:val="28"/>
              </w:rPr>
              <w:t xml:space="preserve">Масса </w:t>
            </w:r>
            <w:r>
              <w:rPr>
                <w:rFonts w:cs="Times New Roman"/>
                <w:szCs w:val="28"/>
              </w:rPr>
              <w:t>фракции</w:t>
            </w:r>
            <w:r w:rsidRPr="00C85961">
              <w:rPr>
                <w:rFonts w:cs="Times New Roman"/>
                <w:szCs w:val="28"/>
              </w:rPr>
              <w:t>, гр.</w:t>
            </w:r>
          </w:p>
        </w:tc>
        <w:tc>
          <w:tcPr>
            <w:tcW w:w="2418" w:type="pct"/>
          </w:tcPr>
          <w:p w:rsidR="00C85BAA" w:rsidRPr="00C85961" w:rsidRDefault="00C85BAA" w:rsidP="0020603B">
            <w:pPr>
              <w:ind w:firstLine="0"/>
              <w:rPr>
                <w:rFonts w:cs="Times New Roman"/>
                <w:szCs w:val="28"/>
              </w:rPr>
            </w:pPr>
            <w:r w:rsidRPr="00C85961">
              <w:rPr>
                <w:rFonts w:cs="Times New Roman"/>
                <w:szCs w:val="28"/>
              </w:rPr>
              <w:t>Содерж</w:t>
            </w:r>
            <w:r>
              <w:rPr>
                <w:rFonts w:cs="Times New Roman"/>
                <w:szCs w:val="28"/>
              </w:rPr>
              <w:t>ание</w:t>
            </w:r>
            <w:r w:rsidRPr="00C85961">
              <w:rPr>
                <w:rFonts w:cs="Times New Roman"/>
                <w:szCs w:val="28"/>
              </w:rPr>
              <w:t xml:space="preserve"> отдельной фракции, %</w:t>
            </w:r>
          </w:p>
        </w:tc>
      </w:tr>
      <w:tr w:rsidR="00C85BAA" w:rsidRPr="00C85961" w:rsidTr="00C85BAA">
        <w:trPr>
          <w:trHeight w:val="284"/>
          <w:jc w:val="center"/>
        </w:trPr>
        <w:tc>
          <w:tcPr>
            <w:tcW w:w="1282" w:type="pct"/>
          </w:tcPr>
          <w:p w:rsidR="00C85BAA" w:rsidRPr="00C85961" w:rsidRDefault="00C85BAA" w:rsidP="00C85961">
            <w:pPr>
              <w:ind w:firstLine="0"/>
              <w:rPr>
                <w:rFonts w:cs="Times New Roman"/>
                <w:szCs w:val="28"/>
                <w:lang w:val="en-US"/>
              </w:rPr>
            </w:pPr>
          </w:p>
        </w:tc>
        <w:tc>
          <w:tcPr>
            <w:tcW w:w="1300" w:type="pct"/>
          </w:tcPr>
          <w:p w:rsidR="00C85BAA" w:rsidRPr="00C85961" w:rsidRDefault="00C85BAA" w:rsidP="00C85961">
            <w:pPr>
              <w:ind w:firstLine="0"/>
              <w:rPr>
                <w:rFonts w:cs="Times New Roman"/>
                <w:szCs w:val="28"/>
              </w:rPr>
            </w:pPr>
          </w:p>
        </w:tc>
        <w:tc>
          <w:tcPr>
            <w:tcW w:w="2418" w:type="pct"/>
          </w:tcPr>
          <w:p w:rsidR="00C85BAA" w:rsidRPr="00C85961" w:rsidRDefault="00C85BAA" w:rsidP="00C85961">
            <w:pPr>
              <w:ind w:firstLine="0"/>
              <w:rPr>
                <w:rFonts w:cs="Times New Roman"/>
                <w:szCs w:val="28"/>
              </w:rPr>
            </w:pPr>
          </w:p>
        </w:tc>
      </w:tr>
    </w:tbl>
    <w:p w:rsidR="00C472F3" w:rsidRPr="00C85BAA" w:rsidRDefault="00C85BAA" w:rsidP="00A9315F">
      <w:pPr>
        <w:spacing w:before="120" w:after="120"/>
        <w:ind w:firstLine="0"/>
        <w:jc w:val="center"/>
        <w:rPr>
          <w:rFonts w:cs="Times New Roman"/>
          <w:b/>
          <w:sz w:val="28"/>
          <w:szCs w:val="28"/>
        </w:rPr>
      </w:pPr>
      <w:r w:rsidRPr="00C85BAA">
        <w:rPr>
          <w:rFonts w:cs="Times New Roman"/>
          <w:b/>
          <w:sz w:val="28"/>
          <w:szCs w:val="28"/>
        </w:rPr>
        <w:t>Требования к отчету</w:t>
      </w:r>
    </w:p>
    <w:p w:rsidR="00F65273" w:rsidRDefault="00F65273" w:rsidP="00F65273">
      <w:pPr>
        <w:ind w:firstLine="510"/>
        <w:rPr>
          <w:rFonts w:cs="Times New Roman"/>
          <w:sz w:val="28"/>
          <w:szCs w:val="28"/>
        </w:rPr>
      </w:pPr>
      <w:r w:rsidRPr="00A11BB0">
        <w:rPr>
          <w:rFonts w:cs="Times New Roman"/>
          <w:sz w:val="28"/>
          <w:szCs w:val="28"/>
        </w:rPr>
        <w:t>Отчет должен</w:t>
      </w:r>
      <w:r>
        <w:rPr>
          <w:rFonts w:cs="Times New Roman"/>
          <w:sz w:val="28"/>
          <w:szCs w:val="28"/>
        </w:rPr>
        <w:t xml:space="preserve"> </w:t>
      </w:r>
      <w:r w:rsidRPr="00A11BB0">
        <w:rPr>
          <w:rFonts w:cs="Times New Roman"/>
          <w:sz w:val="28"/>
          <w:szCs w:val="28"/>
        </w:rPr>
        <w:t>содержать</w:t>
      </w:r>
      <w:r>
        <w:rPr>
          <w:rFonts w:cs="Times New Roman"/>
          <w:sz w:val="28"/>
          <w:szCs w:val="28"/>
        </w:rPr>
        <w:t xml:space="preserve"> </w:t>
      </w:r>
      <w:r w:rsidRPr="00A11BB0">
        <w:rPr>
          <w:rFonts w:cs="Times New Roman"/>
          <w:sz w:val="28"/>
          <w:szCs w:val="28"/>
        </w:rPr>
        <w:t xml:space="preserve">краткое описание </w:t>
      </w:r>
      <w:r>
        <w:rPr>
          <w:rFonts w:cs="Times New Roman"/>
          <w:sz w:val="28"/>
          <w:szCs w:val="28"/>
        </w:rPr>
        <w:t>теоретических сведений</w:t>
      </w:r>
      <w:r w:rsidRPr="00A11BB0">
        <w:rPr>
          <w:rFonts w:cs="Times New Roman"/>
          <w:sz w:val="28"/>
          <w:szCs w:val="28"/>
        </w:rPr>
        <w:t>,</w:t>
      </w:r>
      <w:r>
        <w:rPr>
          <w:rFonts w:cs="Times New Roman"/>
          <w:sz w:val="28"/>
          <w:szCs w:val="28"/>
        </w:rPr>
        <w:t xml:space="preserve"> </w:t>
      </w:r>
      <w:r w:rsidRPr="00A11BB0">
        <w:rPr>
          <w:rFonts w:cs="Times New Roman"/>
          <w:sz w:val="28"/>
          <w:szCs w:val="28"/>
        </w:rPr>
        <w:t>порядок выполне</w:t>
      </w:r>
      <w:r>
        <w:rPr>
          <w:rFonts w:cs="Times New Roman"/>
          <w:sz w:val="28"/>
          <w:szCs w:val="28"/>
        </w:rPr>
        <w:t>ния работы, протокол испытаний и вывод.</w:t>
      </w:r>
    </w:p>
    <w:p w:rsidR="00F65273" w:rsidRPr="00A11BB0" w:rsidRDefault="00F65273" w:rsidP="00F65273">
      <w:pPr>
        <w:ind w:firstLine="510"/>
        <w:rPr>
          <w:rFonts w:cs="Times New Roman"/>
          <w:sz w:val="28"/>
          <w:szCs w:val="28"/>
        </w:rPr>
      </w:pPr>
      <w:r>
        <w:rPr>
          <w:rFonts w:cs="Times New Roman"/>
          <w:sz w:val="28"/>
          <w:szCs w:val="28"/>
        </w:rPr>
        <w:t>Протокол</w:t>
      </w:r>
      <w:r w:rsidRPr="00A11BB0">
        <w:rPr>
          <w:rFonts w:cs="Times New Roman"/>
          <w:sz w:val="28"/>
          <w:szCs w:val="28"/>
        </w:rPr>
        <w:t xml:space="preserve"> должен содержать следующие данные:</w:t>
      </w:r>
      <w:r>
        <w:rPr>
          <w:rFonts w:cs="Times New Roman"/>
          <w:sz w:val="28"/>
          <w:szCs w:val="28"/>
        </w:rPr>
        <w:t xml:space="preserve"> </w:t>
      </w:r>
      <w:r w:rsidRPr="00A11BB0">
        <w:rPr>
          <w:rFonts w:cs="Times New Roman"/>
          <w:sz w:val="28"/>
          <w:szCs w:val="28"/>
        </w:rPr>
        <w:t>наименование порошка;</w:t>
      </w:r>
      <w:r>
        <w:rPr>
          <w:rFonts w:cs="Times New Roman"/>
          <w:sz w:val="28"/>
          <w:szCs w:val="28"/>
        </w:rPr>
        <w:t xml:space="preserve"> применяемое оборудование и приборы, таблицу результатов эксперимента</w:t>
      </w:r>
      <w:r w:rsidR="00E71231">
        <w:rPr>
          <w:rFonts w:cs="Times New Roman"/>
          <w:sz w:val="28"/>
          <w:szCs w:val="28"/>
        </w:rPr>
        <w:t>, график распределения размеров</w:t>
      </w:r>
      <w:r>
        <w:rPr>
          <w:rFonts w:cs="Times New Roman"/>
          <w:sz w:val="28"/>
          <w:szCs w:val="28"/>
        </w:rPr>
        <w:t>.</w:t>
      </w:r>
    </w:p>
    <w:p w:rsidR="00CD083A" w:rsidRPr="00C85BAA" w:rsidRDefault="00C85BAA" w:rsidP="00A9315F">
      <w:pPr>
        <w:shd w:val="clear" w:color="auto" w:fill="FFFFFF"/>
        <w:spacing w:before="120" w:after="120"/>
        <w:ind w:firstLine="0"/>
        <w:jc w:val="center"/>
        <w:rPr>
          <w:b/>
          <w:sz w:val="28"/>
        </w:rPr>
      </w:pPr>
      <w:r w:rsidRPr="00C85BAA">
        <w:rPr>
          <w:b/>
          <w:sz w:val="28"/>
        </w:rPr>
        <w:t>Литература.</w:t>
      </w:r>
    </w:p>
    <w:p w:rsidR="00CD083A" w:rsidRPr="00CD083A" w:rsidRDefault="00CD083A" w:rsidP="00AE29B6">
      <w:pPr>
        <w:shd w:val="clear" w:color="auto" w:fill="FFFFFF"/>
        <w:ind w:firstLine="510"/>
        <w:rPr>
          <w:sz w:val="28"/>
        </w:rPr>
      </w:pPr>
      <w:r w:rsidRPr="00CD083A">
        <w:rPr>
          <w:sz w:val="28"/>
        </w:rPr>
        <w:t>1. Кипарисов С.С.,</w:t>
      </w:r>
      <w:r w:rsidR="00AE29B6">
        <w:rPr>
          <w:sz w:val="28"/>
        </w:rPr>
        <w:t xml:space="preserve"> </w:t>
      </w:r>
      <w:r w:rsidRPr="00CD083A">
        <w:rPr>
          <w:sz w:val="28"/>
        </w:rPr>
        <w:t>Либенсон Г.А.</w:t>
      </w:r>
      <w:r w:rsidR="00AE29B6">
        <w:rPr>
          <w:sz w:val="28"/>
        </w:rPr>
        <w:t xml:space="preserve"> </w:t>
      </w:r>
      <w:r w:rsidRPr="00CD083A">
        <w:rPr>
          <w:sz w:val="28"/>
        </w:rPr>
        <w:t>Порошковая металлургия.</w:t>
      </w:r>
      <w:r w:rsidR="00AE29B6">
        <w:rPr>
          <w:sz w:val="28"/>
        </w:rPr>
        <w:t xml:space="preserve"> </w:t>
      </w:r>
      <w:r w:rsidRPr="00CD083A">
        <w:rPr>
          <w:sz w:val="28"/>
        </w:rPr>
        <w:t>Учебник. М., Металлургия, 1980, с 184-188.</w:t>
      </w:r>
    </w:p>
    <w:p w:rsidR="00CD083A" w:rsidRPr="00A9315F" w:rsidRDefault="00CD083A" w:rsidP="00AE29B6">
      <w:pPr>
        <w:shd w:val="clear" w:color="auto" w:fill="FFFFFF"/>
        <w:ind w:firstLine="510"/>
        <w:rPr>
          <w:spacing w:val="-6"/>
          <w:sz w:val="28"/>
        </w:rPr>
      </w:pPr>
      <w:r w:rsidRPr="00A9315F">
        <w:rPr>
          <w:spacing w:val="-6"/>
          <w:sz w:val="28"/>
        </w:rPr>
        <w:t>2.</w:t>
      </w:r>
      <w:r w:rsidR="00AE29B6" w:rsidRPr="00A9315F">
        <w:rPr>
          <w:spacing w:val="-6"/>
          <w:sz w:val="28"/>
        </w:rPr>
        <w:t xml:space="preserve"> </w:t>
      </w:r>
      <w:r w:rsidRPr="00A9315F">
        <w:rPr>
          <w:spacing w:val="-6"/>
          <w:sz w:val="28"/>
        </w:rPr>
        <w:t>Порошки металлические. Метод ситового анализа.</w:t>
      </w:r>
      <w:r w:rsidR="00AE29B6" w:rsidRPr="00A9315F">
        <w:rPr>
          <w:spacing w:val="-6"/>
          <w:sz w:val="28"/>
        </w:rPr>
        <w:t xml:space="preserve"> </w:t>
      </w:r>
      <w:r w:rsidRPr="00A9315F">
        <w:rPr>
          <w:spacing w:val="-6"/>
          <w:sz w:val="28"/>
        </w:rPr>
        <w:t>ГОСТ 18318-73.</w:t>
      </w:r>
    </w:p>
    <w:p w:rsidR="00CD083A" w:rsidRPr="00CD083A" w:rsidRDefault="00C85BAA" w:rsidP="00A9315F">
      <w:pPr>
        <w:shd w:val="clear" w:color="auto" w:fill="FFFFFF"/>
        <w:spacing w:before="120" w:after="120"/>
        <w:ind w:firstLine="0"/>
        <w:jc w:val="center"/>
        <w:rPr>
          <w:sz w:val="28"/>
        </w:rPr>
      </w:pPr>
      <w:r w:rsidRPr="00C85BAA">
        <w:rPr>
          <w:b/>
          <w:sz w:val="28"/>
        </w:rPr>
        <w:lastRenderedPageBreak/>
        <w:t>Контрольные</w:t>
      </w:r>
      <w:r w:rsidR="00AE29B6" w:rsidRPr="00C85BAA">
        <w:rPr>
          <w:b/>
          <w:sz w:val="28"/>
        </w:rPr>
        <w:t xml:space="preserve"> </w:t>
      </w:r>
      <w:r w:rsidRPr="00C85BAA">
        <w:rPr>
          <w:b/>
          <w:sz w:val="28"/>
        </w:rPr>
        <w:t>вопросы.</w:t>
      </w:r>
    </w:p>
    <w:p w:rsidR="00CD083A" w:rsidRPr="00CD083A" w:rsidRDefault="00CD083A" w:rsidP="00AE29B6">
      <w:pPr>
        <w:shd w:val="clear" w:color="auto" w:fill="FFFFFF"/>
        <w:ind w:firstLine="510"/>
        <w:rPr>
          <w:sz w:val="28"/>
        </w:rPr>
      </w:pPr>
      <w:r w:rsidRPr="00CD083A">
        <w:rPr>
          <w:sz w:val="28"/>
        </w:rPr>
        <w:t>1. Каковы преимущества и недостатки ситового анализа?</w:t>
      </w:r>
    </w:p>
    <w:p w:rsidR="00CD083A" w:rsidRPr="00CD083A" w:rsidRDefault="00CD083A" w:rsidP="00AE29B6">
      <w:pPr>
        <w:shd w:val="clear" w:color="auto" w:fill="FFFFFF"/>
        <w:ind w:firstLine="510"/>
        <w:rPr>
          <w:sz w:val="28"/>
        </w:rPr>
      </w:pPr>
      <w:r w:rsidRPr="00CD083A">
        <w:rPr>
          <w:sz w:val="28"/>
        </w:rPr>
        <w:t>2. Какие</w:t>
      </w:r>
      <w:r w:rsidR="00AE29B6">
        <w:rPr>
          <w:sz w:val="28"/>
        </w:rPr>
        <w:t xml:space="preserve"> </w:t>
      </w:r>
      <w:r w:rsidRPr="00CD083A">
        <w:rPr>
          <w:sz w:val="28"/>
        </w:rPr>
        <w:t>свойства</w:t>
      </w:r>
      <w:r w:rsidR="00AE29B6">
        <w:rPr>
          <w:sz w:val="28"/>
        </w:rPr>
        <w:t xml:space="preserve"> </w:t>
      </w:r>
      <w:r w:rsidRPr="00CD083A">
        <w:rPr>
          <w:sz w:val="28"/>
        </w:rPr>
        <w:t>порошков</w:t>
      </w:r>
      <w:r w:rsidR="00AE29B6">
        <w:rPr>
          <w:sz w:val="28"/>
        </w:rPr>
        <w:t xml:space="preserve"> </w:t>
      </w:r>
      <w:r w:rsidRPr="00CD083A">
        <w:rPr>
          <w:sz w:val="28"/>
        </w:rPr>
        <w:t>определяет</w:t>
      </w:r>
      <w:r w:rsidR="00AE29B6">
        <w:rPr>
          <w:sz w:val="28"/>
        </w:rPr>
        <w:t xml:space="preserve"> </w:t>
      </w:r>
      <w:r w:rsidRPr="00CD083A">
        <w:rPr>
          <w:sz w:val="28"/>
        </w:rPr>
        <w:t>гранулометрический состав порошка?</w:t>
      </w:r>
    </w:p>
    <w:p w:rsidR="00CD083A" w:rsidRPr="00CD083A" w:rsidRDefault="00CD083A" w:rsidP="00AE29B6">
      <w:pPr>
        <w:shd w:val="clear" w:color="auto" w:fill="FFFFFF"/>
        <w:ind w:firstLine="510"/>
        <w:rPr>
          <w:sz w:val="28"/>
        </w:rPr>
      </w:pPr>
      <w:r w:rsidRPr="00CD083A">
        <w:rPr>
          <w:sz w:val="28"/>
        </w:rPr>
        <w:t>3. Какие свойства спеченных изделий определяет гранулометрический состав порошка?</w:t>
      </w:r>
    </w:p>
    <w:p w:rsidR="00A9315F" w:rsidRPr="00A9315F" w:rsidRDefault="00A9315F" w:rsidP="001F0D6A">
      <w:pPr>
        <w:ind w:firstLine="510"/>
        <w:rPr>
          <w:rFonts w:cs="Times New Roman"/>
          <w:bCs/>
          <w:sz w:val="28"/>
          <w:szCs w:val="28"/>
        </w:rPr>
      </w:pPr>
    </w:p>
    <w:p w:rsidR="001F0D6A" w:rsidRPr="00A11BB0" w:rsidRDefault="001F0D6A" w:rsidP="001F0D6A">
      <w:pPr>
        <w:ind w:firstLine="510"/>
        <w:rPr>
          <w:rFonts w:cs="Times New Roman"/>
          <w:b/>
          <w:bCs/>
          <w:sz w:val="28"/>
          <w:szCs w:val="28"/>
        </w:rPr>
      </w:pPr>
      <w:r>
        <w:rPr>
          <w:rFonts w:cs="Times New Roman"/>
          <w:b/>
          <w:bCs/>
          <w:sz w:val="28"/>
          <w:szCs w:val="28"/>
        </w:rPr>
        <w:t>Задание 2.</w:t>
      </w:r>
      <w:r w:rsidRPr="004A19BA">
        <w:rPr>
          <w:rFonts w:cs="Times New Roman"/>
          <w:b/>
          <w:bCs/>
          <w:sz w:val="28"/>
          <w:szCs w:val="28"/>
        </w:rPr>
        <w:t xml:space="preserve"> </w:t>
      </w:r>
      <w:r w:rsidRPr="00A11BB0">
        <w:rPr>
          <w:rFonts w:cs="Times New Roman"/>
          <w:b/>
          <w:bCs/>
          <w:sz w:val="28"/>
          <w:szCs w:val="28"/>
        </w:rPr>
        <w:t>Определение</w:t>
      </w:r>
      <w:r>
        <w:rPr>
          <w:rFonts w:cs="Times New Roman"/>
          <w:b/>
          <w:bCs/>
          <w:sz w:val="28"/>
          <w:szCs w:val="28"/>
        </w:rPr>
        <w:t xml:space="preserve"> </w:t>
      </w:r>
      <w:r w:rsidRPr="00A11BB0">
        <w:rPr>
          <w:rFonts w:cs="Times New Roman"/>
          <w:b/>
          <w:bCs/>
          <w:sz w:val="28"/>
          <w:szCs w:val="28"/>
        </w:rPr>
        <w:t>гранулометрического состава порошка под микроскопом</w:t>
      </w:r>
    </w:p>
    <w:p w:rsidR="001F0D6A" w:rsidRPr="00A9315F" w:rsidRDefault="001F0D6A" w:rsidP="001F0D6A">
      <w:pPr>
        <w:ind w:firstLine="510"/>
        <w:rPr>
          <w:rFonts w:cs="Times New Roman"/>
          <w:bCs/>
          <w:sz w:val="28"/>
          <w:szCs w:val="28"/>
        </w:rPr>
      </w:pPr>
    </w:p>
    <w:p w:rsidR="001F0D6A" w:rsidRPr="0016774A" w:rsidRDefault="001F0D6A" w:rsidP="001F0D6A">
      <w:pPr>
        <w:ind w:firstLine="510"/>
        <w:rPr>
          <w:rFonts w:cs="Times New Roman"/>
          <w:sz w:val="28"/>
          <w:szCs w:val="28"/>
        </w:rPr>
      </w:pPr>
      <w:r w:rsidRPr="0016774A">
        <w:rPr>
          <w:rFonts w:cs="Times New Roman"/>
          <w:b/>
          <w:bCs/>
          <w:sz w:val="28"/>
          <w:szCs w:val="28"/>
        </w:rPr>
        <w:t xml:space="preserve">Цель работы </w:t>
      </w:r>
      <w:r>
        <w:rPr>
          <w:rFonts w:cs="Times New Roman"/>
          <w:sz w:val="28"/>
          <w:szCs w:val="28"/>
        </w:rPr>
        <w:t>– изучить микроскопический метод</w:t>
      </w:r>
      <w:r w:rsidRPr="0016774A">
        <w:rPr>
          <w:rFonts w:cs="Times New Roman"/>
          <w:sz w:val="28"/>
          <w:szCs w:val="28"/>
        </w:rPr>
        <w:t xml:space="preserve"> </w:t>
      </w:r>
      <w:r>
        <w:rPr>
          <w:rFonts w:cs="Times New Roman"/>
          <w:sz w:val="28"/>
          <w:szCs w:val="28"/>
        </w:rPr>
        <w:t>определения</w:t>
      </w:r>
      <w:r w:rsidRPr="0016774A">
        <w:rPr>
          <w:rFonts w:cs="Times New Roman"/>
          <w:sz w:val="28"/>
          <w:szCs w:val="28"/>
        </w:rPr>
        <w:t xml:space="preserve"> </w:t>
      </w:r>
      <w:r>
        <w:rPr>
          <w:rFonts w:cs="Times New Roman"/>
          <w:sz w:val="28"/>
          <w:szCs w:val="28"/>
        </w:rPr>
        <w:t>гранулометрического состава порошков</w:t>
      </w:r>
      <w:r>
        <w:rPr>
          <w:color w:val="000000"/>
          <w:spacing w:val="-3"/>
          <w:sz w:val="28"/>
        </w:rPr>
        <w:t xml:space="preserve"> методом «секущих».</w:t>
      </w:r>
    </w:p>
    <w:p w:rsidR="001F0D6A" w:rsidRPr="0016774A" w:rsidRDefault="001F0D6A" w:rsidP="00A9315F">
      <w:pPr>
        <w:spacing w:before="120" w:after="120"/>
        <w:ind w:firstLine="0"/>
        <w:jc w:val="center"/>
        <w:rPr>
          <w:rFonts w:cs="Times New Roman"/>
          <w:b/>
          <w:bCs/>
          <w:sz w:val="28"/>
          <w:szCs w:val="28"/>
        </w:rPr>
      </w:pPr>
      <w:r>
        <w:rPr>
          <w:rFonts w:cs="Times New Roman"/>
          <w:b/>
          <w:bCs/>
          <w:sz w:val="28"/>
          <w:szCs w:val="28"/>
        </w:rPr>
        <w:t>Теоретические</w:t>
      </w:r>
      <w:r w:rsidRPr="0016774A">
        <w:rPr>
          <w:rFonts w:cs="Times New Roman"/>
          <w:b/>
          <w:bCs/>
          <w:sz w:val="28"/>
          <w:szCs w:val="28"/>
        </w:rPr>
        <w:t xml:space="preserve"> сведения</w:t>
      </w:r>
    </w:p>
    <w:p w:rsidR="001F0D6A" w:rsidRPr="0016774A" w:rsidRDefault="001F0D6A" w:rsidP="001F0D6A">
      <w:pPr>
        <w:ind w:firstLine="510"/>
        <w:rPr>
          <w:rFonts w:cs="Times New Roman"/>
          <w:sz w:val="28"/>
          <w:szCs w:val="28"/>
        </w:rPr>
      </w:pPr>
      <w:r w:rsidRPr="00FE6B86">
        <w:rPr>
          <w:rFonts w:cs="Times New Roman"/>
          <w:i/>
          <w:iCs/>
          <w:sz w:val="28"/>
          <w:szCs w:val="28"/>
        </w:rPr>
        <w:t>Микроскопический метод</w:t>
      </w:r>
      <w:r w:rsidRPr="0016774A">
        <w:rPr>
          <w:rFonts w:cs="Times New Roman"/>
          <w:i/>
          <w:iCs/>
          <w:sz w:val="28"/>
          <w:szCs w:val="28"/>
        </w:rPr>
        <w:t xml:space="preserve"> </w:t>
      </w:r>
      <w:r w:rsidRPr="0016774A">
        <w:rPr>
          <w:rFonts w:cs="Times New Roman"/>
          <w:sz w:val="28"/>
          <w:szCs w:val="28"/>
        </w:rPr>
        <w:t>определения зернистости заключается в том, что приготовленный препарат порошка рассматривают в оптическом или электронном микроскопах. Оптический микроскоп позволяе</w:t>
      </w:r>
      <w:r>
        <w:rPr>
          <w:rFonts w:cs="Times New Roman"/>
          <w:sz w:val="28"/>
          <w:szCs w:val="28"/>
        </w:rPr>
        <w:t>т измерять частицы размером 0,3</w:t>
      </w:r>
      <w:r w:rsidRPr="00E908F1">
        <w:rPr>
          <w:rFonts w:cs="Times New Roman"/>
          <w:sz w:val="28"/>
          <w:szCs w:val="28"/>
        </w:rPr>
        <w:t xml:space="preserve"> </w:t>
      </w:r>
      <w:r>
        <w:rPr>
          <w:rFonts w:cs="Times New Roman"/>
          <w:sz w:val="28"/>
          <w:szCs w:val="28"/>
        </w:rPr>
        <w:t>– 100 мкм, а электронный –</w:t>
      </w:r>
      <w:r w:rsidRPr="0016774A">
        <w:rPr>
          <w:rFonts w:cs="Times New Roman"/>
          <w:sz w:val="28"/>
          <w:szCs w:val="28"/>
        </w:rPr>
        <w:t xml:space="preserve"> размером менее 1 мкм. Микроскопический метод позволяет одновременно определять степень конгломерированности порошка и форму его частиц.</w:t>
      </w:r>
    </w:p>
    <w:p w:rsidR="001F0D6A" w:rsidRPr="00A11BB0" w:rsidRDefault="001F0D6A" w:rsidP="001F0D6A">
      <w:pPr>
        <w:ind w:firstLine="510"/>
        <w:rPr>
          <w:rFonts w:cs="Times New Roman"/>
          <w:sz w:val="28"/>
          <w:szCs w:val="28"/>
        </w:rPr>
      </w:pPr>
      <w:r w:rsidRPr="00A11BB0">
        <w:rPr>
          <w:rFonts w:cs="Times New Roman"/>
          <w:sz w:val="28"/>
          <w:szCs w:val="28"/>
        </w:rPr>
        <w:t>Измерение размеров частиц проводят при непосредственном наблюдении микроскопического изображения или по микроскопи</w:t>
      </w:r>
      <w:r w:rsidRPr="00A11BB0">
        <w:rPr>
          <w:rFonts w:cs="Times New Roman"/>
          <w:sz w:val="28"/>
          <w:szCs w:val="28"/>
        </w:rPr>
        <w:softHyphen/>
        <w:t>ческим снимкам.</w:t>
      </w:r>
    </w:p>
    <w:p w:rsidR="001F0D6A" w:rsidRDefault="001F0D6A" w:rsidP="001F0D6A">
      <w:pPr>
        <w:shd w:val="clear" w:color="auto" w:fill="FFFFFF"/>
        <w:ind w:firstLine="510"/>
        <w:rPr>
          <w:color w:val="000000"/>
          <w:spacing w:val="-4"/>
          <w:sz w:val="28"/>
        </w:rPr>
      </w:pPr>
      <w:r>
        <w:rPr>
          <w:color w:val="000000"/>
          <w:spacing w:val="-3"/>
          <w:sz w:val="28"/>
        </w:rPr>
        <w:t xml:space="preserve">Анализ гранулометрического состава порошков путем непосредственного измерения размеров частиц является весьма кропотливым и трудоемким методом. В связи с этим нередко </w:t>
      </w:r>
      <w:r>
        <w:rPr>
          <w:color w:val="000000"/>
          <w:spacing w:val="-6"/>
          <w:sz w:val="28"/>
        </w:rPr>
        <w:t>используют ускоренный микроскопический метод, так назы</w:t>
      </w:r>
      <w:r>
        <w:rPr>
          <w:color w:val="000000"/>
          <w:spacing w:val="-3"/>
          <w:sz w:val="28"/>
        </w:rPr>
        <w:t>ваемый метод «секущих». По этому методу определяют размеры лишь только тех частиц, которые пересекаются линейкой окуляр-микрометра, при этом записываются только ли</w:t>
      </w:r>
      <w:r>
        <w:rPr>
          <w:color w:val="000000"/>
          <w:spacing w:val="-4"/>
          <w:sz w:val="28"/>
        </w:rPr>
        <w:t>нейные размеры «сечений» частиц.</w:t>
      </w:r>
    </w:p>
    <w:p w:rsidR="001F0D6A" w:rsidRPr="00A11BB0" w:rsidRDefault="001F0D6A" w:rsidP="001F0D6A">
      <w:pPr>
        <w:ind w:firstLine="510"/>
        <w:rPr>
          <w:rFonts w:cs="Times New Roman"/>
          <w:sz w:val="28"/>
          <w:szCs w:val="28"/>
        </w:rPr>
      </w:pPr>
      <w:r w:rsidRPr="00A11BB0">
        <w:rPr>
          <w:rFonts w:cs="Times New Roman"/>
          <w:sz w:val="28"/>
          <w:szCs w:val="28"/>
        </w:rPr>
        <w:t xml:space="preserve">Размеры частиц измеряют при наблюдении отдельных полей зрения. Отдельные поля зрения выбирают на препарате, перемещая его на величину, большую диагонали прямоугольника или диаметра круга, ограничивающего поле зрения. Площадь, на которой проводят измерения и </w:t>
      </w:r>
      <w:r>
        <w:rPr>
          <w:rFonts w:cs="Times New Roman"/>
          <w:sz w:val="28"/>
          <w:szCs w:val="28"/>
        </w:rPr>
        <w:t>под</w:t>
      </w:r>
      <w:r w:rsidRPr="00A11BB0">
        <w:rPr>
          <w:rFonts w:cs="Times New Roman"/>
          <w:sz w:val="28"/>
          <w:szCs w:val="28"/>
        </w:rPr>
        <w:t xml:space="preserve">счет частиц, равна при наблюдении отдельных полей зрения </w:t>
      </w:r>
      <w:r>
        <w:rPr>
          <w:rFonts w:cs="Times New Roman"/>
          <w:sz w:val="28"/>
          <w:szCs w:val="28"/>
        </w:rPr>
        <w:t>–</w:t>
      </w:r>
      <w:r w:rsidRPr="00A11BB0">
        <w:rPr>
          <w:rFonts w:cs="Times New Roman"/>
          <w:sz w:val="28"/>
          <w:szCs w:val="28"/>
        </w:rPr>
        <w:t xml:space="preserve"> сумме их площадей.</w:t>
      </w:r>
    </w:p>
    <w:p w:rsidR="001F0D6A" w:rsidRPr="00A11BB0" w:rsidRDefault="001F0D6A" w:rsidP="001F0D6A">
      <w:pPr>
        <w:ind w:firstLine="510"/>
        <w:rPr>
          <w:rFonts w:cs="Times New Roman"/>
          <w:sz w:val="28"/>
          <w:szCs w:val="28"/>
        </w:rPr>
      </w:pPr>
      <w:r w:rsidRPr="00A11BB0">
        <w:rPr>
          <w:rFonts w:cs="Times New Roman"/>
          <w:sz w:val="28"/>
          <w:szCs w:val="28"/>
        </w:rPr>
        <w:t>Измерения частиц проводят в поле зрения, ограниченном прямоугольником или кругом с нанесенным диаметром.</w:t>
      </w:r>
    </w:p>
    <w:p w:rsidR="001F0D6A" w:rsidRDefault="001F0D6A" w:rsidP="001F0D6A">
      <w:pPr>
        <w:ind w:firstLine="510"/>
        <w:rPr>
          <w:rFonts w:cs="Times New Roman"/>
          <w:sz w:val="28"/>
          <w:szCs w:val="28"/>
        </w:rPr>
      </w:pPr>
      <w:r w:rsidRPr="00A11BB0">
        <w:rPr>
          <w:rFonts w:cs="Times New Roman"/>
          <w:sz w:val="28"/>
          <w:szCs w:val="28"/>
        </w:rPr>
        <w:t xml:space="preserve">Частицу считают принадлежащей к рассматриваемому полю, если она находится на одной из половинок границ поля. Например, в случае </w:t>
      </w:r>
      <w:r w:rsidRPr="00A11BB0">
        <w:rPr>
          <w:rFonts w:cs="Times New Roman"/>
          <w:sz w:val="28"/>
          <w:szCs w:val="28"/>
        </w:rPr>
        <w:lastRenderedPageBreak/>
        <w:t>прямоугольника учитывают частицы, находящиеся внутри его, на левой вертикальной и верхней горизонтальной сторонах, на пересечении этих сторон и на другом конце одной из них. Частицы, находящиеся на остальных сторонах и в углах, не учитывают.</w:t>
      </w:r>
    </w:p>
    <w:p w:rsidR="001F0D6A" w:rsidRPr="00A11BB0" w:rsidRDefault="001F0D6A" w:rsidP="001F0D6A">
      <w:pPr>
        <w:ind w:firstLine="510"/>
        <w:rPr>
          <w:rFonts w:cs="Times New Roman"/>
          <w:sz w:val="28"/>
          <w:szCs w:val="28"/>
        </w:rPr>
      </w:pPr>
      <w:r w:rsidRPr="00A11BB0">
        <w:rPr>
          <w:rFonts w:cs="Times New Roman"/>
          <w:sz w:val="28"/>
          <w:szCs w:val="28"/>
        </w:rPr>
        <w:t xml:space="preserve">В случае круга учитывают все частицы, находящиеся внутри его, а также все частицы, находящиеся на одной полуокружности и на одном конце проведенного диаметра как это показано на рисунке </w:t>
      </w:r>
      <w:r>
        <w:rPr>
          <w:rFonts w:cs="Times New Roman"/>
          <w:sz w:val="28"/>
          <w:szCs w:val="28"/>
        </w:rPr>
        <w:t>3.</w:t>
      </w:r>
    </w:p>
    <w:p w:rsidR="001F0D6A" w:rsidRPr="00A11BB0" w:rsidRDefault="001F0D6A" w:rsidP="00A9315F">
      <w:pPr>
        <w:spacing w:before="120" w:after="120"/>
        <w:ind w:firstLine="0"/>
        <w:jc w:val="center"/>
        <w:rPr>
          <w:rFonts w:cs="Times New Roman"/>
          <w:sz w:val="28"/>
          <w:szCs w:val="28"/>
        </w:rPr>
      </w:pPr>
      <w:r>
        <w:rPr>
          <w:rFonts w:cs="Times New Roman"/>
          <w:noProof/>
          <w:sz w:val="28"/>
          <w:szCs w:val="28"/>
        </w:rPr>
        <w:drawing>
          <wp:inline distT="0" distB="0" distL="0" distR="0" wp14:anchorId="22DA2424" wp14:editId="25A930C0">
            <wp:extent cx="3884295" cy="1900777"/>
            <wp:effectExtent l="0" t="0" r="1905"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85707" cy="1901468"/>
                    </a:xfrm>
                    <a:prstGeom prst="rect">
                      <a:avLst/>
                    </a:prstGeom>
                    <a:noFill/>
                  </pic:spPr>
                </pic:pic>
              </a:graphicData>
            </a:graphic>
          </wp:inline>
        </w:drawing>
      </w:r>
    </w:p>
    <w:p w:rsidR="001F0D6A" w:rsidRPr="008E4FDE" w:rsidRDefault="001F0D6A" w:rsidP="001F0D6A">
      <w:pPr>
        <w:ind w:firstLine="0"/>
        <w:jc w:val="center"/>
        <w:rPr>
          <w:rFonts w:cs="Times New Roman"/>
          <w:szCs w:val="28"/>
        </w:rPr>
      </w:pPr>
      <w:r w:rsidRPr="008E4FDE">
        <w:rPr>
          <w:rFonts w:cs="Times New Roman"/>
          <w:szCs w:val="28"/>
        </w:rPr>
        <w:t>Рис.3. Выбор поля зрения при наблюдении в микроскопе.</w:t>
      </w:r>
    </w:p>
    <w:p w:rsidR="001F0D6A" w:rsidRDefault="001F0D6A" w:rsidP="00A9315F">
      <w:pPr>
        <w:spacing w:before="120"/>
        <w:ind w:firstLine="510"/>
        <w:rPr>
          <w:rFonts w:cs="Times New Roman"/>
          <w:sz w:val="28"/>
          <w:szCs w:val="28"/>
        </w:rPr>
      </w:pPr>
      <w:r w:rsidRPr="00A11BB0">
        <w:rPr>
          <w:rFonts w:cs="Times New Roman"/>
          <w:sz w:val="28"/>
          <w:szCs w:val="28"/>
        </w:rPr>
        <w:t>Измерение частиц на отдельных полях зрения производят с помощью линейки на матовом стекле, на экране проектора или на микроскопических снимках. Линейку перед применением следует проградуировать с помощью объект-микрометра. Увеличение должно быть подобрано так, чтобы измеряемые изображения частиц имели размер не менее 1 мм. Измеряют максимальную хорду частиц в горизонтальном или вертикальном направлениях.</w:t>
      </w:r>
      <w:r w:rsidRPr="00754747">
        <w:rPr>
          <w:rFonts w:cs="Times New Roman"/>
          <w:sz w:val="28"/>
          <w:szCs w:val="28"/>
        </w:rPr>
        <w:t xml:space="preserve"> </w:t>
      </w:r>
    </w:p>
    <w:p w:rsidR="001F0D6A" w:rsidRPr="00A11BB0" w:rsidRDefault="001F0D6A" w:rsidP="001F0D6A">
      <w:pPr>
        <w:ind w:firstLine="510"/>
        <w:rPr>
          <w:rFonts w:cs="Times New Roman"/>
          <w:sz w:val="28"/>
          <w:szCs w:val="28"/>
        </w:rPr>
      </w:pPr>
      <w:r w:rsidRPr="00A11BB0">
        <w:rPr>
          <w:rFonts w:cs="Times New Roman"/>
          <w:sz w:val="28"/>
          <w:szCs w:val="28"/>
        </w:rPr>
        <w:t xml:space="preserve">Интервал размеров частиц разбивают не менее чем </w:t>
      </w:r>
      <w:r>
        <w:rPr>
          <w:rFonts w:cs="Times New Roman"/>
          <w:sz w:val="28"/>
          <w:szCs w:val="28"/>
        </w:rPr>
        <w:t xml:space="preserve">на </w:t>
      </w:r>
      <w:r w:rsidRPr="00A11BB0">
        <w:rPr>
          <w:rFonts w:cs="Times New Roman"/>
          <w:sz w:val="28"/>
          <w:szCs w:val="28"/>
        </w:rPr>
        <w:t>6 частей (классов). Частицы, размер которых соответствует нижнему пределу класса, относят к классу более мелкому.</w:t>
      </w:r>
    </w:p>
    <w:p w:rsidR="001F0D6A" w:rsidRPr="00A11BB0" w:rsidRDefault="001F0D6A" w:rsidP="001F0D6A">
      <w:pPr>
        <w:ind w:firstLine="510"/>
        <w:rPr>
          <w:rFonts w:cs="Times New Roman"/>
          <w:sz w:val="28"/>
          <w:szCs w:val="28"/>
        </w:rPr>
      </w:pPr>
      <w:r w:rsidRPr="00A11BB0">
        <w:rPr>
          <w:rFonts w:cs="Times New Roman"/>
          <w:sz w:val="28"/>
          <w:szCs w:val="28"/>
        </w:rPr>
        <w:t>Если порошок содержит частицы в большом интервале размеров и это из-за недостаточной глубины резкости объектива микроскопа не позволяет получать резкое изображение одновременно всех частиц, то малые и большие частицы наблюдают и измеряют при разных увеличениях. При малом увеличении учитывают только большие частицы, п</w:t>
      </w:r>
      <w:r w:rsidRPr="00A11BB0">
        <w:rPr>
          <w:rFonts w:cs="Times New Roman"/>
          <w:sz w:val="28"/>
          <w:szCs w:val="28"/>
          <w:lang w:val="en-US"/>
        </w:rPr>
        <w:t>p</w:t>
      </w:r>
      <w:r w:rsidRPr="00A11BB0">
        <w:rPr>
          <w:rFonts w:cs="Times New Roman"/>
          <w:sz w:val="28"/>
          <w:szCs w:val="28"/>
        </w:rPr>
        <w:t xml:space="preserve">и большом увеличении </w:t>
      </w:r>
      <w:r>
        <w:rPr>
          <w:rFonts w:cs="Times New Roman"/>
          <w:sz w:val="28"/>
          <w:szCs w:val="28"/>
        </w:rPr>
        <w:t>–</w:t>
      </w:r>
      <w:r w:rsidRPr="00A11BB0">
        <w:rPr>
          <w:rFonts w:cs="Times New Roman"/>
          <w:sz w:val="28"/>
          <w:szCs w:val="28"/>
        </w:rPr>
        <w:t xml:space="preserve"> только малые частицы.</w:t>
      </w:r>
    </w:p>
    <w:p w:rsidR="001F0D6A" w:rsidRDefault="001F0D6A" w:rsidP="001F0D6A">
      <w:pPr>
        <w:ind w:firstLine="510"/>
        <w:rPr>
          <w:rFonts w:cs="Times New Roman"/>
          <w:sz w:val="28"/>
          <w:szCs w:val="28"/>
        </w:rPr>
      </w:pPr>
      <w:r w:rsidRPr="00A11BB0">
        <w:rPr>
          <w:rFonts w:cs="Times New Roman"/>
          <w:sz w:val="28"/>
          <w:szCs w:val="28"/>
        </w:rPr>
        <w:t>Допускается, чтобы в поле зрения находилось</w:t>
      </w:r>
      <w:r>
        <w:rPr>
          <w:rFonts w:cs="Times New Roman"/>
          <w:sz w:val="28"/>
          <w:szCs w:val="28"/>
        </w:rPr>
        <w:t xml:space="preserve"> </w:t>
      </w:r>
      <w:r w:rsidRPr="00A11BB0">
        <w:rPr>
          <w:rFonts w:cs="Times New Roman"/>
          <w:sz w:val="28"/>
          <w:szCs w:val="28"/>
        </w:rPr>
        <w:t>не более 150 частиц. Расстояние между частицами должно быть не меньше размера большей из соседствующих между собой частиц.</w:t>
      </w:r>
    </w:p>
    <w:p w:rsidR="001F0D6A" w:rsidRDefault="001F0D6A" w:rsidP="001F0D6A">
      <w:pPr>
        <w:shd w:val="clear" w:color="auto" w:fill="FFFFFF"/>
        <w:ind w:firstLine="510"/>
        <w:rPr>
          <w:sz w:val="28"/>
        </w:rPr>
      </w:pPr>
      <w:r>
        <w:rPr>
          <w:color w:val="000000"/>
          <w:spacing w:val="-2"/>
          <w:sz w:val="28"/>
        </w:rPr>
        <w:t xml:space="preserve">После подсчета всех зерен шкала окуляр-микрометра поворачивается </w:t>
      </w:r>
      <w:r>
        <w:rPr>
          <w:color w:val="000000"/>
          <w:spacing w:val="-1"/>
          <w:sz w:val="28"/>
        </w:rPr>
        <w:t xml:space="preserve">на некоторый угол, и вновь производится подсчет. Всего на каждом </w:t>
      </w:r>
      <w:r>
        <w:rPr>
          <w:color w:val="000000"/>
          <w:spacing w:val="-1"/>
          <w:sz w:val="28"/>
        </w:rPr>
        <w:lastRenderedPageBreak/>
        <w:t xml:space="preserve">поле </w:t>
      </w:r>
      <w:r>
        <w:rPr>
          <w:color w:val="000000"/>
          <w:spacing w:val="-3"/>
          <w:sz w:val="28"/>
        </w:rPr>
        <w:t>подсчет производится при трех – пяти секущих.</w:t>
      </w:r>
      <w:r>
        <w:rPr>
          <w:color w:val="000000"/>
          <w:spacing w:val="-5"/>
          <w:sz w:val="28"/>
        </w:rPr>
        <w:t xml:space="preserve"> Общее количество измеренных частиц должно быть не ме</w:t>
      </w:r>
      <w:r>
        <w:rPr>
          <w:color w:val="000000"/>
          <w:spacing w:val="-7"/>
          <w:sz w:val="28"/>
        </w:rPr>
        <w:t>нее 200.</w:t>
      </w:r>
    </w:p>
    <w:p w:rsidR="001F0D6A" w:rsidRDefault="001F0D6A" w:rsidP="001F0D6A">
      <w:pPr>
        <w:shd w:val="clear" w:color="auto" w:fill="FFFFFF"/>
        <w:ind w:firstLine="510"/>
        <w:rPr>
          <w:sz w:val="28"/>
        </w:rPr>
      </w:pPr>
      <w:r>
        <w:rPr>
          <w:color w:val="000000"/>
          <w:spacing w:val="-5"/>
          <w:sz w:val="28"/>
        </w:rPr>
        <w:t>Полученные данные в делениях шкалы окуляр-микрометра пересчи</w:t>
      </w:r>
      <w:r>
        <w:rPr>
          <w:color w:val="000000"/>
          <w:spacing w:val="-2"/>
          <w:sz w:val="28"/>
        </w:rPr>
        <w:t>тываются в микрометрах и заносятся в таблицу, где в качестве итога пред</w:t>
      </w:r>
      <w:r>
        <w:rPr>
          <w:color w:val="000000"/>
          <w:spacing w:val="-4"/>
          <w:sz w:val="28"/>
        </w:rPr>
        <w:t>ставляется процентный состав порошка по фракциям.</w:t>
      </w:r>
    </w:p>
    <w:p w:rsidR="001F0D6A" w:rsidRDefault="001F0D6A" w:rsidP="001F0D6A">
      <w:pPr>
        <w:shd w:val="clear" w:color="auto" w:fill="FFFFFF"/>
        <w:ind w:firstLine="510"/>
        <w:rPr>
          <w:sz w:val="28"/>
        </w:rPr>
      </w:pPr>
      <w:r>
        <w:rPr>
          <w:color w:val="000000"/>
          <w:spacing w:val="-5"/>
          <w:sz w:val="28"/>
        </w:rPr>
        <w:t>Пересчет в микрометрах производится с помощью объект-микромет</w:t>
      </w:r>
      <w:r>
        <w:rPr>
          <w:color w:val="000000"/>
          <w:spacing w:val="-2"/>
          <w:sz w:val="28"/>
        </w:rPr>
        <w:t>ра, который представляет собой небольшую стеклянную пластинку со шкалой. Цена деления шкалы указывается в паспорте объект-микро</w:t>
      </w:r>
      <w:r>
        <w:rPr>
          <w:color w:val="000000"/>
          <w:spacing w:val="-5"/>
          <w:sz w:val="28"/>
        </w:rPr>
        <w:t xml:space="preserve">метра (обычно она равна 0,01 </w:t>
      </w:r>
      <w:r>
        <w:rPr>
          <w:color w:val="000000"/>
          <w:spacing w:val="6"/>
          <w:sz w:val="28"/>
        </w:rPr>
        <w:t>мм).</w:t>
      </w:r>
    </w:p>
    <w:p w:rsidR="001F0D6A" w:rsidRDefault="001F0D6A" w:rsidP="001F0D6A">
      <w:pPr>
        <w:shd w:val="clear" w:color="auto" w:fill="FFFFFF"/>
        <w:ind w:firstLine="510"/>
        <w:rPr>
          <w:color w:val="000000"/>
          <w:spacing w:val="-3"/>
          <w:sz w:val="28"/>
        </w:rPr>
      </w:pPr>
      <w:r>
        <w:rPr>
          <w:color w:val="000000"/>
          <w:spacing w:val="-1"/>
          <w:sz w:val="28"/>
        </w:rPr>
        <w:t>Для измерения цены деления окуляр-микрометра на столике микро</w:t>
      </w:r>
      <w:r>
        <w:rPr>
          <w:color w:val="000000"/>
          <w:spacing w:val="-2"/>
          <w:sz w:val="28"/>
        </w:rPr>
        <w:t>скопа укрепляют объект-микрометр и рассматривают его шкалу в микро</w:t>
      </w:r>
      <w:r>
        <w:rPr>
          <w:color w:val="000000"/>
          <w:spacing w:val="-5"/>
          <w:sz w:val="28"/>
        </w:rPr>
        <w:t xml:space="preserve">скоп. Перемещая столик микроскопа, совмещают первые штрихи обеих </w:t>
      </w:r>
      <w:r>
        <w:rPr>
          <w:color w:val="000000"/>
          <w:sz w:val="28"/>
        </w:rPr>
        <w:t>шкал, а затем находят вторую пару совпавших штрихов. Це</w:t>
      </w:r>
      <w:r>
        <w:rPr>
          <w:color w:val="000000"/>
          <w:spacing w:val="-3"/>
          <w:sz w:val="28"/>
        </w:rPr>
        <w:t>на деления окуляр-микрометра определится по формуле:</w:t>
      </w:r>
    </w:p>
    <w:p w:rsidR="001F0D6A" w:rsidRDefault="001F0D6A" w:rsidP="00A9315F">
      <w:pPr>
        <w:pStyle w:val="MTDisplayEquation"/>
        <w:spacing w:before="120" w:after="120"/>
        <w:ind w:firstLine="0"/>
      </w:pPr>
      <w:r>
        <w:tab/>
      </w:r>
      <w:r w:rsidRPr="000E5B3C">
        <w:rPr>
          <w:position w:val="-34"/>
        </w:rPr>
        <w:object w:dxaOrig="1260" w:dyaOrig="780">
          <v:shape id="_x0000_i1026" type="#_x0000_t75" style="width:63pt;height:39pt" o:ole="">
            <v:imagedata r:id="rId13" o:title=""/>
          </v:shape>
          <o:OLEObject Type="Embed" ProgID="Equation.DSMT4" ShapeID="_x0000_i1026" DrawAspect="Content" ObjectID="_1447240329" r:id="rId14"/>
        </w:object>
      </w:r>
    </w:p>
    <w:p w:rsidR="001F0D6A" w:rsidRDefault="001F0D6A" w:rsidP="001F0D6A">
      <w:pPr>
        <w:shd w:val="clear" w:color="auto" w:fill="FFFFFF"/>
        <w:tabs>
          <w:tab w:val="left" w:pos="0"/>
        </w:tabs>
        <w:ind w:firstLine="510"/>
        <w:rPr>
          <w:color w:val="000000"/>
          <w:spacing w:val="-3"/>
          <w:sz w:val="28"/>
        </w:rPr>
      </w:pPr>
      <w:r>
        <w:rPr>
          <w:color w:val="000000"/>
          <w:spacing w:val="-3"/>
          <w:sz w:val="28"/>
        </w:rPr>
        <w:t xml:space="preserve">где </w:t>
      </w:r>
      <w:r w:rsidRPr="000E5B3C">
        <w:rPr>
          <w:i/>
          <w:color w:val="000000"/>
          <w:spacing w:val="-3"/>
          <w:sz w:val="28"/>
          <w:lang w:val="en-US"/>
        </w:rPr>
        <w:t>a</w:t>
      </w:r>
      <w:r>
        <w:rPr>
          <w:color w:val="000000"/>
          <w:spacing w:val="-3"/>
          <w:sz w:val="28"/>
          <w:vertAlign w:val="subscript"/>
        </w:rPr>
        <w:t>2</w:t>
      </w:r>
      <w:r>
        <w:rPr>
          <w:color w:val="000000"/>
          <w:spacing w:val="-3"/>
          <w:sz w:val="28"/>
        </w:rPr>
        <w:t xml:space="preserve"> – цена деления шкалы объект-микрометра (0,01</w:t>
      </w:r>
      <w:r w:rsidRPr="000E5B3C">
        <w:rPr>
          <w:color w:val="000000"/>
          <w:spacing w:val="-3"/>
          <w:sz w:val="28"/>
        </w:rPr>
        <w:t xml:space="preserve"> </w:t>
      </w:r>
      <w:r>
        <w:rPr>
          <w:color w:val="000000"/>
          <w:spacing w:val="-3"/>
          <w:sz w:val="28"/>
        </w:rPr>
        <w:t xml:space="preserve">мм), </w:t>
      </w:r>
      <w:r w:rsidRPr="000E5B3C">
        <w:rPr>
          <w:i/>
          <w:color w:val="000000"/>
          <w:spacing w:val="-3"/>
          <w:sz w:val="28"/>
          <w:lang w:val="en-US"/>
        </w:rPr>
        <w:t>n</w:t>
      </w:r>
      <w:r>
        <w:rPr>
          <w:color w:val="000000"/>
          <w:spacing w:val="-3"/>
          <w:sz w:val="28"/>
          <w:vertAlign w:val="subscript"/>
        </w:rPr>
        <w:t>2</w:t>
      </w:r>
      <w:r>
        <w:rPr>
          <w:color w:val="000000"/>
          <w:spacing w:val="-3"/>
          <w:sz w:val="28"/>
        </w:rPr>
        <w:t xml:space="preserve"> – число делений шкалы объект-микрометра, </w:t>
      </w:r>
      <w:r w:rsidRPr="000E5B3C">
        <w:rPr>
          <w:i/>
          <w:color w:val="000000"/>
          <w:spacing w:val="-3"/>
          <w:sz w:val="28"/>
          <w:lang w:val="en-US"/>
        </w:rPr>
        <w:t>n</w:t>
      </w:r>
      <w:r>
        <w:rPr>
          <w:color w:val="000000"/>
          <w:spacing w:val="-3"/>
          <w:sz w:val="28"/>
          <w:vertAlign w:val="subscript"/>
        </w:rPr>
        <w:t>1</w:t>
      </w:r>
      <w:r>
        <w:rPr>
          <w:color w:val="000000"/>
          <w:spacing w:val="-3"/>
          <w:sz w:val="28"/>
        </w:rPr>
        <w:t xml:space="preserve"> – число делений шкалы окуляра в пределах совпавших штрихов.</w:t>
      </w:r>
    </w:p>
    <w:p w:rsidR="001F0D6A" w:rsidRPr="000E5B3C" w:rsidRDefault="001F0D6A" w:rsidP="00A9315F">
      <w:pPr>
        <w:spacing w:before="120" w:after="120"/>
        <w:ind w:firstLine="0"/>
        <w:jc w:val="center"/>
        <w:rPr>
          <w:rFonts w:cs="Times New Roman"/>
          <w:b/>
          <w:bCs/>
          <w:sz w:val="28"/>
          <w:szCs w:val="28"/>
        </w:rPr>
      </w:pPr>
      <w:r w:rsidRPr="000E5B3C">
        <w:rPr>
          <w:rFonts w:cs="Times New Roman"/>
          <w:b/>
          <w:bCs/>
          <w:sz w:val="28"/>
          <w:szCs w:val="28"/>
        </w:rPr>
        <w:t>Экспериментальная часть</w:t>
      </w:r>
    </w:p>
    <w:p w:rsidR="001F0D6A" w:rsidRPr="00A9315F" w:rsidRDefault="001F0D6A" w:rsidP="001F0D6A">
      <w:pPr>
        <w:ind w:firstLine="510"/>
        <w:rPr>
          <w:rFonts w:cs="Times New Roman"/>
          <w:spacing w:val="-4"/>
          <w:sz w:val="28"/>
          <w:szCs w:val="28"/>
        </w:rPr>
      </w:pPr>
      <w:r w:rsidRPr="00A9315F">
        <w:rPr>
          <w:rFonts w:cs="Times New Roman"/>
          <w:i/>
          <w:spacing w:val="-4"/>
          <w:sz w:val="28"/>
          <w:szCs w:val="28"/>
        </w:rPr>
        <w:t>Аппаратура и материалы</w:t>
      </w:r>
      <w:r w:rsidRPr="00A9315F">
        <w:rPr>
          <w:rFonts w:cs="Times New Roman"/>
          <w:spacing w:val="-4"/>
          <w:sz w:val="28"/>
          <w:szCs w:val="28"/>
        </w:rPr>
        <w:t xml:space="preserve">: микроскоп с увеличением 100, 600 и 1400; окуляр-микрометр, объект-микрометр; стеклянная плитка; стеклянная палочка; стеклянная пипетка; предметное стекло; покровное стекло; шпатель; фильтровальная бумага; глицерин; шихта (порошок), 10 г. </w:t>
      </w:r>
    </w:p>
    <w:p w:rsidR="001F0D6A" w:rsidRPr="0022208C" w:rsidRDefault="001F0D6A" w:rsidP="001F0D6A">
      <w:pPr>
        <w:ind w:firstLine="510"/>
        <w:rPr>
          <w:rFonts w:cs="Times New Roman"/>
          <w:sz w:val="28"/>
          <w:szCs w:val="28"/>
        </w:rPr>
      </w:pPr>
      <w:r w:rsidRPr="000E5B3C">
        <w:rPr>
          <w:rFonts w:cs="Times New Roman"/>
          <w:i/>
          <w:sz w:val="28"/>
          <w:szCs w:val="28"/>
        </w:rPr>
        <w:t>Ход работы</w:t>
      </w:r>
      <w:r>
        <w:rPr>
          <w:rFonts w:cs="Times New Roman"/>
          <w:sz w:val="28"/>
          <w:szCs w:val="28"/>
        </w:rPr>
        <w:t>.</w:t>
      </w:r>
      <w:r w:rsidR="00A9315F">
        <w:rPr>
          <w:rFonts w:cs="Times New Roman"/>
          <w:sz w:val="28"/>
          <w:szCs w:val="28"/>
        </w:rPr>
        <w:t xml:space="preserve"> </w:t>
      </w:r>
      <w:r w:rsidRPr="00A11BB0">
        <w:rPr>
          <w:rFonts w:cs="Times New Roman"/>
          <w:sz w:val="28"/>
          <w:szCs w:val="28"/>
        </w:rPr>
        <w:t>Пробу для испытаний</w:t>
      </w:r>
      <w:r>
        <w:rPr>
          <w:rFonts w:cs="Times New Roman"/>
          <w:sz w:val="28"/>
          <w:szCs w:val="28"/>
        </w:rPr>
        <w:t xml:space="preserve"> </w:t>
      </w:r>
      <w:r w:rsidRPr="00A11BB0">
        <w:rPr>
          <w:rFonts w:cs="Times New Roman"/>
          <w:sz w:val="28"/>
          <w:szCs w:val="28"/>
        </w:rPr>
        <w:t>массой 5</w:t>
      </w:r>
      <w:r w:rsidRPr="000E5B3C">
        <w:rPr>
          <w:rFonts w:cs="Times New Roman"/>
          <w:sz w:val="28"/>
          <w:szCs w:val="28"/>
        </w:rPr>
        <w:t>–</w:t>
      </w:r>
      <w:r w:rsidRPr="00A11BB0">
        <w:rPr>
          <w:rFonts w:cs="Times New Roman"/>
          <w:sz w:val="28"/>
          <w:szCs w:val="28"/>
        </w:rPr>
        <w:t>7 г</w:t>
      </w:r>
      <w:r>
        <w:rPr>
          <w:rFonts w:cs="Times New Roman"/>
          <w:sz w:val="28"/>
          <w:szCs w:val="28"/>
        </w:rPr>
        <w:t>.</w:t>
      </w:r>
      <w:r w:rsidRPr="00A11BB0">
        <w:rPr>
          <w:rFonts w:cs="Times New Roman"/>
          <w:sz w:val="28"/>
          <w:szCs w:val="28"/>
        </w:rPr>
        <w:t xml:space="preserve"> тщательно перемешивают на стеклянной плитке, рассыпают полосой длиной 7</w:t>
      </w:r>
      <w:r>
        <w:rPr>
          <w:rFonts w:cs="Times New Roman"/>
          <w:sz w:val="28"/>
          <w:szCs w:val="28"/>
        </w:rPr>
        <w:t>–</w:t>
      </w:r>
      <w:r w:rsidRPr="00A11BB0">
        <w:rPr>
          <w:rFonts w:cs="Times New Roman"/>
          <w:sz w:val="28"/>
          <w:szCs w:val="28"/>
        </w:rPr>
        <w:t>8 см и разделяют на 7 или 8 приблизительно равных частей. Четные части отбрасывают, а нечетные смешивают и повторно сокращают таким же образом. Повторяют до получения пробы массой 0,5</w:t>
      </w:r>
      <w:r w:rsidRPr="000E5B3C">
        <w:rPr>
          <w:rFonts w:cs="Times New Roman"/>
          <w:sz w:val="28"/>
          <w:szCs w:val="28"/>
        </w:rPr>
        <w:t>–</w:t>
      </w:r>
      <w:r w:rsidRPr="00A11BB0">
        <w:rPr>
          <w:rFonts w:cs="Times New Roman"/>
          <w:sz w:val="28"/>
          <w:szCs w:val="28"/>
        </w:rPr>
        <w:t>1 г. Затем переносят на кон</w:t>
      </w:r>
      <w:r>
        <w:rPr>
          <w:rFonts w:cs="Times New Roman"/>
          <w:sz w:val="28"/>
          <w:szCs w:val="28"/>
        </w:rPr>
        <w:t>чике стек</w:t>
      </w:r>
      <w:r w:rsidRPr="00A11BB0">
        <w:rPr>
          <w:rFonts w:cs="Times New Roman"/>
          <w:sz w:val="28"/>
          <w:szCs w:val="28"/>
        </w:rPr>
        <w:t>лянной палочки небольшое количество порошка на предметное стекло, добавляют 1</w:t>
      </w:r>
      <w:r w:rsidRPr="000E5B3C">
        <w:rPr>
          <w:rFonts w:cs="Times New Roman"/>
          <w:sz w:val="28"/>
          <w:szCs w:val="28"/>
        </w:rPr>
        <w:t>–</w:t>
      </w:r>
      <w:r w:rsidRPr="00A11BB0">
        <w:rPr>
          <w:rFonts w:cs="Times New Roman"/>
          <w:sz w:val="28"/>
          <w:szCs w:val="28"/>
        </w:rPr>
        <w:t xml:space="preserve">2 капли диспергирующей жидкости, распределяют равномерно смесь палочкой по стеклу, накладывают покровное стекло и надавливают на него осторожно во избежание выхода больших частиц за пределы стекла. Избыток жидкости удаляют фильтровальной бумагой. Из пробы для испытаний готовят два препарата и сравнивают их под микроскопом. Если они совпадают, то измерение проводят на одном из них. </w:t>
      </w:r>
    </w:p>
    <w:p w:rsidR="001F0D6A" w:rsidRPr="00A9315F" w:rsidRDefault="001F0D6A" w:rsidP="001F0D6A">
      <w:pPr>
        <w:ind w:firstLine="510"/>
        <w:rPr>
          <w:rFonts w:cs="Times New Roman"/>
          <w:spacing w:val="-4"/>
          <w:sz w:val="28"/>
          <w:szCs w:val="28"/>
        </w:rPr>
      </w:pPr>
      <w:r w:rsidRPr="00A9315F">
        <w:rPr>
          <w:rFonts w:cs="Times New Roman"/>
          <w:spacing w:val="-4"/>
          <w:sz w:val="28"/>
          <w:szCs w:val="28"/>
        </w:rPr>
        <w:lastRenderedPageBreak/>
        <w:t>Считают, что приготовленные микроскопические препараты сов</w:t>
      </w:r>
      <w:r w:rsidRPr="00A9315F">
        <w:rPr>
          <w:rFonts w:cs="Times New Roman"/>
          <w:spacing w:val="-4"/>
          <w:sz w:val="28"/>
          <w:szCs w:val="28"/>
        </w:rPr>
        <w:softHyphen/>
        <w:t>падают, если в поле зрения находится от 6 до 30 частиц при непосредственном визуальном наблюдении микроскопического изображения. При этом расстояние между частицами должно быть не меньше размера большей из соседствующих между собой частиц. При несоблюдении этих условий приготовление микроскопического препарата повторяют.</w:t>
      </w:r>
    </w:p>
    <w:p w:rsidR="001F0D6A" w:rsidRDefault="001F0D6A" w:rsidP="000C282A">
      <w:pPr>
        <w:widowControl w:val="0"/>
        <w:shd w:val="clear" w:color="auto" w:fill="FFFFFF"/>
        <w:tabs>
          <w:tab w:val="left" w:pos="1134"/>
        </w:tabs>
        <w:autoSpaceDE w:val="0"/>
        <w:autoSpaceDN w:val="0"/>
        <w:adjustRightInd w:val="0"/>
        <w:rPr>
          <w:rFonts w:cs="Times New Roman"/>
          <w:sz w:val="28"/>
          <w:szCs w:val="28"/>
        </w:rPr>
      </w:pPr>
      <w:r>
        <w:rPr>
          <w:color w:val="000000"/>
          <w:spacing w:val="-4"/>
          <w:sz w:val="28"/>
        </w:rPr>
        <w:t>Наводят микроскоп на резкость. Подбирают увеличение таким образом, чтобы наибольшие частицы занимали до 3 – 5 делений шкалы окуляр-микрометра.</w:t>
      </w:r>
      <w:r w:rsidR="000C282A">
        <w:rPr>
          <w:color w:val="000000"/>
          <w:spacing w:val="-4"/>
          <w:sz w:val="28"/>
        </w:rPr>
        <w:t xml:space="preserve"> </w:t>
      </w:r>
      <w:r>
        <w:rPr>
          <w:color w:val="000000"/>
          <w:spacing w:val="-4"/>
          <w:sz w:val="28"/>
        </w:rPr>
        <w:t xml:space="preserve">Измеряют размеры и подсчитывают количество частиц, лежащих на шкале окуляра в следующем порядке: </w:t>
      </w:r>
      <w:r>
        <w:rPr>
          <w:color w:val="000000"/>
          <w:spacing w:val="-4"/>
          <w:sz w:val="28"/>
        </w:rPr>
        <w:sym w:font="Symbol" w:char="F03C"/>
      </w:r>
      <w:r>
        <w:rPr>
          <w:color w:val="000000"/>
          <w:spacing w:val="-4"/>
          <w:sz w:val="28"/>
        </w:rPr>
        <w:t>1 дел., 1–2, 2–3, 3–4, 4–5 дел., данные вносят в таблицу</w:t>
      </w:r>
    </w:p>
    <w:p w:rsidR="001F0D6A" w:rsidRDefault="001F0D6A" w:rsidP="001F0D6A">
      <w:pPr>
        <w:widowControl w:val="0"/>
        <w:shd w:val="clear" w:color="auto" w:fill="FFFFFF"/>
        <w:autoSpaceDE w:val="0"/>
        <w:autoSpaceDN w:val="0"/>
        <w:adjustRightInd w:val="0"/>
        <w:ind w:firstLine="510"/>
        <w:rPr>
          <w:color w:val="000000"/>
          <w:spacing w:val="-4"/>
          <w:sz w:val="28"/>
        </w:rPr>
      </w:pPr>
      <w:r>
        <w:rPr>
          <w:color w:val="000000"/>
          <w:spacing w:val="-4"/>
          <w:sz w:val="28"/>
        </w:rPr>
        <w:t>Поворачивают шкалу и повторяют измерения в 3 – 4 ее положениях.</w:t>
      </w:r>
      <w:r w:rsidR="000C282A">
        <w:rPr>
          <w:color w:val="000000"/>
          <w:spacing w:val="-4"/>
          <w:sz w:val="28"/>
        </w:rPr>
        <w:t xml:space="preserve"> </w:t>
      </w:r>
      <w:r>
        <w:rPr>
          <w:color w:val="000000"/>
          <w:spacing w:val="-4"/>
          <w:sz w:val="28"/>
        </w:rPr>
        <w:t>Затем повторяют измерения на 3 – 4 полях зрения.</w:t>
      </w:r>
    </w:p>
    <w:p w:rsidR="001F0D6A" w:rsidRDefault="001F0D6A" w:rsidP="001F0D6A">
      <w:pPr>
        <w:widowControl w:val="0"/>
        <w:shd w:val="clear" w:color="auto" w:fill="FFFFFF"/>
        <w:autoSpaceDE w:val="0"/>
        <w:autoSpaceDN w:val="0"/>
        <w:adjustRightInd w:val="0"/>
        <w:ind w:firstLine="510"/>
        <w:rPr>
          <w:color w:val="000000"/>
          <w:spacing w:val="-4"/>
          <w:sz w:val="28"/>
        </w:rPr>
      </w:pPr>
      <w:r>
        <w:rPr>
          <w:color w:val="000000"/>
          <w:spacing w:val="-4"/>
          <w:sz w:val="28"/>
        </w:rPr>
        <w:t>Определяют цену деления шкалы окуляра, пересчитывают размеры частиц в мкм, результаты вносят в таблицу.</w:t>
      </w:r>
    </w:p>
    <w:p w:rsidR="001F0D6A" w:rsidRDefault="001F0D6A" w:rsidP="001F0D6A">
      <w:pPr>
        <w:ind w:firstLine="510"/>
        <w:rPr>
          <w:sz w:val="28"/>
        </w:rPr>
      </w:pPr>
      <w:r w:rsidRPr="00503032">
        <w:rPr>
          <w:sz w:val="28"/>
        </w:rPr>
        <w:t>Вычисл</w:t>
      </w:r>
      <w:r>
        <w:rPr>
          <w:sz w:val="28"/>
        </w:rPr>
        <w:t>яют</w:t>
      </w:r>
      <w:r w:rsidRPr="00503032">
        <w:rPr>
          <w:sz w:val="28"/>
        </w:rPr>
        <w:t xml:space="preserve"> средний размер частиц </w:t>
      </w:r>
      <w:r>
        <w:rPr>
          <w:sz w:val="28"/>
          <w:lang w:val="en-US"/>
        </w:rPr>
        <w:t>d</w:t>
      </w:r>
      <w:r w:rsidRPr="00503032">
        <w:rPr>
          <w:sz w:val="28"/>
          <w:vertAlign w:val="subscript"/>
        </w:rPr>
        <w:t>ср</w:t>
      </w:r>
      <w:r>
        <w:rPr>
          <w:sz w:val="28"/>
        </w:rPr>
        <w:t xml:space="preserve"> (мкм) </w:t>
      </w:r>
      <w:r w:rsidRPr="00503032">
        <w:rPr>
          <w:sz w:val="28"/>
        </w:rPr>
        <w:t>каждой фракции по формуле:</w:t>
      </w:r>
    </w:p>
    <w:p w:rsidR="001F0D6A" w:rsidRPr="00A17E35" w:rsidRDefault="001F0D6A" w:rsidP="00A9315F">
      <w:pPr>
        <w:pStyle w:val="MTDisplayEquation"/>
        <w:spacing w:before="120" w:after="120"/>
        <w:ind w:firstLine="0"/>
        <w:rPr>
          <w:lang w:val="ru-RU"/>
        </w:rPr>
      </w:pPr>
      <w:r>
        <w:tab/>
      </w:r>
      <w:r w:rsidRPr="00503032">
        <w:rPr>
          <w:position w:val="-26"/>
        </w:rPr>
        <w:object w:dxaOrig="1960" w:dyaOrig="700">
          <v:shape id="_x0000_i1027" type="#_x0000_t75" style="width:98.25pt;height:35.25pt" o:ole="">
            <v:imagedata r:id="rId15" o:title=""/>
          </v:shape>
          <o:OLEObject Type="Embed" ProgID="Equation.DSMT4" ShapeID="_x0000_i1027" DrawAspect="Content" ObjectID="_1447240330" r:id="rId16"/>
        </w:object>
      </w:r>
      <w:r>
        <w:rPr>
          <w:lang w:val="ru-RU"/>
        </w:rPr>
        <w:t>,</w:t>
      </w:r>
    </w:p>
    <w:p w:rsidR="001F0D6A" w:rsidRDefault="001F0D6A" w:rsidP="001F0D6A">
      <w:pPr>
        <w:ind w:firstLine="510"/>
        <w:rPr>
          <w:color w:val="000000"/>
          <w:spacing w:val="-5"/>
          <w:sz w:val="28"/>
        </w:rPr>
      </w:pPr>
      <w:r>
        <w:rPr>
          <w:color w:val="000000"/>
          <w:spacing w:val="-5"/>
          <w:sz w:val="28"/>
        </w:rPr>
        <w:t xml:space="preserve">где </w:t>
      </w:r>
      <w:r w:rsidRPr="00A17E35">
        <w:rPr>
          <w:i/>
          <w:color w:val="000000"/>
          <w:spacing w:val="-5"/>
          <w:sz w:val="28"/>
          <w:lang w:val="en-US"/>
        </w:rPr>
        <w:t>d</w:t>
      </w:r>
      <w:r>
        <w:rPr>
          <w:color w:val="000000"/>
          <w:spacing w:val="-5"/>
          <w:sz w:val="28"/>
          <w:vertAlign w:val="subscript"/>
          <w:lang w:val="en-US"/>
        </w:rPr>
        <w:t>min</w:t>
      </w:r>
      <w:r>
        <w:rPr>
          <w:color w:val="000000"/>
          <w:spacing w:val="-5"/>
          <w:sz w:val="28"/>
        </w:rPr>
        <w:t xml:space="preserve"> и </w:t>
      </w:r>
      <w:r w:rsidRPr="00A17E35">
        <w:rPr>
          <w:i/>
          <w:color w:val="000000"/>
          <w:spacing w:val="-5"/>
          <w:sz w:val="28"/>
          <w:lang w:val="en-US"/>
        </w:rPr>
        <w:t>d</w:t>
      </w:r>
      <w:r>
        <w:rPr>
          <w:color w:val="000000"/>
          <w:spacing w:val="-5"/>
          <w:sz w:val="28"/>
          <w:vertAlign w:val="subscript"/>
          <w:lang w:val="en-US"/>
        </w:rPr>
        <w:t>max</w:t>
      </w:r>
      <w:r>
        <w:rPr>
          <w:color w:val="000000"/>
          <w:spacing w:val="-5"/>
          <w:sz w:val="28"/>
        </w:rPr>
        <w:t xml:space="preserve"> - предельные размеры частиц данной фракции.</w:t>
      </w:r>
    </w:p>
    <w:p w:rsidR="001F0D6A" w:rsidRDefault="001F0D6A" w:rsidP="001F0D6A">
      <w:pPr>
        <w:ind w:firstLine="510"/>
        <w:rPr>
          <w:color w:val="000000"/>
          <w:spacing w:val="-2"/>
          <w:sz w:val="28"/>
        </w:rPr>
      </w:pPr>
      <w:r>
        <w:rPr>
          <w:color w:val="000000"/>
          <w:spacing w:val="-2"/>
          <w:sz w:val="28"/>
        </w:rPr>
        <w:t>Затем о</w:t>
      </w:r>
      <w:r>
        <w:rPr>
          <w:color w:val="000000"/>
          <w:spacing w:val="-5"/>
          <w:sz w:val="28"/>
        </w:rPr>
        <w:t xml:space="preserve">пределяют </w:t>
      </w:r>
      <w:r>
        <w:rPr>
          <w:color w:val="000000"/>
          <w:spacing w:val="-2"/>
          <w:sz w:val="28"/>
        </w:rPr>
        <w:t>средний объем одной частицы фракции</w:t>
      </w:r>
    </w:p>
    <w:p w:rsidR="001F0D6A" w:rsidRDefault="001F0D6A" w:rsidP="001F0D6A">
      <w:pPr>
        <w:pStyle w:val="MTDisplayEquation"/>
        <w:spacing w:before="120" w:after="120"/>
        <w:rPr>
          <w:lang w:val="ru-RU"/>
        </w:rPr>
      </w:pPr>
      <w:r>
        <w:tab/>
      </w:r>
      <w:r w:rsidRPr="00A17E35">
        <w:rPr>
          <w:position w:val="-16"/>
        </w:rPr>
        <w:object w:dxaOrig="920" w:dyaOrig="480">
          <v:shape id="_x0000_i1028" type="#_x0000_t75" style="width:45.75pt;height:24pt" o:ole="">
            <v:imagedata r:id="rId17" o:title=""/>
          </v:shape>
          <o:OLEObject Type="Embed" ProgID="Equation.DSMT4" ShapeID="_x0000_i1028" DrawAspect="Content" ObjectID="_1447240331" r:id="rId18"/>
        </w:object>
      </w:r>
    </w:p>
    <w:p w:rsidR="001F0D6A" w:rsidRDefault="001F0D6A" w:rsidP="001F0D6A">
      <w:pPr>
        <w:ind w:firstLine="510"/>
        <w:rPr>
          <w:color w:val="000000"/>
          <w:spacing w:val="-2"/>
          <w:sz w:val="28"/>
        </w:rPr>
      </w:pPr>
      <w:r>
        <w:rPr>
          <w:color w:val="000000"/>
          <w:spacing w:val="-2"/>
          <w:sz w:val="28"/>
        </w:rPr>
        <w:t>и средний объем всех частиц каждой фракции:</w:t>
      </w:r>
    </w:p>
    <w:p w:rsidR="001F0D6A" w:rsidRDefault="001F0D6A" w:rsidP="001F0D6A">
      <w:pPr>
        <w:pStyle w:val="MTDisplayEquation"/>
        <w:spacing w:before="120" w:after="120"/>
      </w:pPr>
      <w:r>
        <w:tab/>
      </w:r>
      <w:r w:rsidRPr="00A17E35">
        <w:rPr>
          <w:position w:val="-16"/>
        </w:rPr>
        <w:object w:dxaOrig="1140" w:dyaOrig="420">
          <v:shape id="_x0000_i1029" type="#_x0000_t75" style="width:57pt;height:21pt" o:ole="">
            <v:imagedata r:id="rId19" o:title=""/>
          </v:shape>
          <o:OLEObject Type="Embed" ProgID="Equation.DSMT4" ShapeID="_x0000_i1029" DrawAspect="Content" ObjectID="_1447240332" r:id="rId20"/>
        </w:object>
      </w:r>
    </w:p>
    <w:p w:rsidR="001F0D6A" w:rsidRPr="00A17E35" w:rsidRDefault="001F0D6A" w:rsidP="001F0D6A">
      <w:pPr>
        <w:ind w:firstLine="510"/>
        <w:rPr>
          <w:sz w:val="28"/>
        </w:rPr>
      </w:pPr>
      <w:r w:rsidRPr="00A17E35">
        <w:rPr>
          <w:sz w:val="28"/>
        </w:rPr>
        <w:t xml:space="preserve">где </w:t>
      </w:r>
      <w:r w:rsidRPr="00A17E35">
        <w:rPr>
          <w:i/>
          <w:sz w:val="28"/>
          <w:lang w:val="en-US"/>
        </w:rPr>
        <w:t>n</w:t>
      </w:r>
      <w:r>
        <w:rPr>
          <w:sz w:val="28"/>
        </w:rPr>
        <w:t xml:space="preserve"> – </w:t>
      </w:r>
      <w:r w:rsidRPr="00A11BB0">
        <w:rPr>
          <w:rFonts w:cs="Times New Roman"/>
          <w:sz w:val="28"/>
          <w:szCs w:val="28"/>
        </w:rPr>
        <w:t>на количество частиц в это</w:t>
      </w:r>
      <w:r>
        <w:rPr>
          <w:rFonts w:cs="Times New Roman"/>
          <w:sz w:val="28"/>
          <w:szCs w:val="28"/>
        </w:rPr>
        <w:t>й</w:t>
      </w:r>
      <w:r w:rsidRPr="00A11BB0">
        <w:rPr>
          <w:rFonts w:cs="Times New Roman"/>
          <w:sz w:val="28"/>
          <w:szCs w:val="28"/>
        </w:rPr>
        <w:t xml:space="preserve"> </w:t>
      </w:r>
      <w:r>
        <w:rPr>
          <w:rFonts w:cs="Times New Roman"/>
          <w:sz w:val="28"/>
          <w:szCs w:val="28"/>
        </w:rPr>
        <w:t>фракции.</w:t>
      </w:r>
    </w:p>
    <w:p w:rsidR="001F0D6A" w:rsidRPr="00A11BB0" w:rsidRDefault="001F0D6A" w:rsidP="001F0D6A">
      <w:pPr>
        <w:ind w:firstLine="510"/>
        <w:rPr>
          <w:rFonts w:cs="Times New Roman"/>
          <w:sz w:val="28"/>
          <w:szCs w:val="28"/>
        </w:rPr>
      </w:pPr>
      <w:r w:rsidRPr="00A11BB0">
        <w:rPr>
          <w:rFonts w:cs="Times New Roman"/>
          <w:sz w:val="28"/>
          <w:szCs w:val="28"/>
        </w:rPr>
        <w:t>Объемное</w:t>
      </w:r>
      <w:r>
        <w:rPr>
          <w:rFonts w:cs="Times New Roman"/>
          <w:sz w:val="28"/>
          <w:szCs w:val="28"/>
        </w:rPr>
        <w:t xml:space="preserve"> </w:t>
      </w:r>
      <w:r w:rsidRPr="00A11BB0">
        <w:rPr>
          <w:rFonts w:cs="Times New Roman"/>
          <w:sz w:val="28"/>
          <w:szCs w:val="28"/>
        </w:rPr>
        <w:t>(массовое)</w:t>
      </w:r>
      <w:r>
        <w:rPr>
          <w:rFonts w:cs="Times New Roman"/>
          <w:sz w:val="28"/>
          <w:szCs w:val="28"/>
        </w:rPr>
        <w:t xml:space="preserve"> </w:t>
      </w:r>
      <w:r w:rsidRPr="00A11BB0">
        <w:rPr>
          <w:rFonts w:cs="Times New Roman"/>
          <w:sz w:val="28"/>
          <w:szCs w:val="28"/>
        </w:rPr>
        <w:t>распределение частиц по размерам получают</w:t>
      </w:r>
      <w:r>
        <w:rPr>
          <w:rFonts w:cs="Times New Roman"/>
          <w:sz w:val="28"/>
          <w:szCs w:val="28"/>
        </w:rPr>
        <w:t xml:space="preserve">, относя </w:t>
      </w:r>
      <w:r w:rsidRPr="00A11BB0">
        <w:rPr>
          <w:rFonts w:cs="Times New Roman"/>
          <w:sz w:val="28"/>
          <w:szCs w:val="28"/>
        </w:rPr>
        <w:t xml:space="preserve">количество измеренных частиц </w:t>
      </w:r>
      <w:r w:rsidRPr="00E02BED">
        <w:rPr>
          <w:rFonts w:cs="Times New Roman"/>
          <w:sz w:val="28"/>
          <w:szCs w:val="28"/>
        </w:rPr>
        <w:t>каждой</w:t>
      </w:r>
      <w:r>
        <w:rPr>
          <w:rFonts w:cs="Times New Roman"/>
          <w:sz w:val="28"/>
          <w:szCs w:val="28"/>
        </w:rPr>
        <w:t xml:space="preserve"> фракции</w:t>
      </w:r>
      <w:r w:rsidRPr="00A11BB0">
        <w:rPr>
          <w:rFonts w:cs="Times New Roman"/>
          <w:sz w:val="28"/>
          <w:szCs w:val="28"/>
        </w:rPr>
        <w:t xml:space="preserve"> к общему количеству измеренных частиц.</w:t>
      </w:r>
    </w:p>
    <w:p w:rsidR="001F0D6A" w:rsidRPr="00E02BED" w:rsidRDefault="001F0D6A" w:rsidP="001F0D6A">
      <w:pPr>
        <w:pStyle w:val="MTDisplayEquation"/>
        <w:spacing w:before="120" w:after="120"/>
        <w:rPr>
          <w:lang w:val="ru-RU"/>
        </w:rPr>
      </w:pPr>
      <w:r>
        <w:tab/>
      </w:r>
      <w:r w:rsidRPr="00A17E35">
        <w:rPr>
          <w:position w:val="-36"/>
        </w:rPr>
        <w:object w:dxaOrig="1880" w:dyaOrig="840">
          <v:shape id="_x0000_i1030" type="#_x0000_t75" style="width:93.75pt;height:42pt" o:ole="">
            <v:imagedata r:id="rId21" o:title=""/>
          </v:shape>
          <o:OLEObject Type="Embed" ProgID="Equation.DSMT4" ShapeID="_x0000_i1030" DrawAspect="Content" ObjectID="_1447240333" r:id="rId22"/>
        </w:object>
      </w:r>
      <w:r>
        <w:rPr>
          <w:lang w:val="ru-RU"/>
        </w:rPr>
        <w:t>.</w:t>
      </w:r>
    </w:p>
    <w:p w:rsidR="001F0D6A" w:rsidRPr="00A11BB0" w:rsidRDefault="001F0D6A" w:rsidP="001F0D6A">
      <w:pPr>
        <w:ind w:firstLine="510"/>
        <w:rPr>
          <w:rFonts w:cs="Times New Roman"/>
          <w:sz w:val="28"/>
          <w:szCs w:val="28"/>
        </w:rPr>
      </w:pPr>
      <w:r w:rsidRPr="00A11BB0">
        <w:rPr>
          <w:rFonts w:cs="Times New Roman"/>
          <w:sz w:val="28"/>
          <w:szCs w:val="28"/>
        </w:rPr>
        <w:t>Объемная доля отдельного класса равна его массовой доле, если частицы порошка имеют одинаковую плотность.</w:t>
      </w:r>
    </w:p>
    <w:p w:rsidR="001F0D6A" w:rsidRPr="000C282A" w:rsidRDefault="001F0D6A" w:rsidP="001F0D6A">
      <w:pPr>
        <w:ind w:firstLine="510"/>
        <w:rPr>
          <w:color w:val="000000"/>
          <w:sz w:val="28"/>
        </w:rPr>
      </w:pPr>
      <w:r w:rsidRPr="000C282A">
        <w:rPr>
          <w:color w:val="000000"/>
          <w:sz w:val="28"/>
        </w:rPr>
        <w:t>Общий объем всех частиц всех фракций равен сумме объемов всех фракций</w:t>
      </w:r>
    </w:p>
    <w:p w:rsidR="001F0D6A" w:rsidRPr="00A17E35" w:rsidRDefault="001F0D6A" w:rsidP="001F0D6A">
      <w:pPr>
        <w:pStyle w:val="MTDisplayEquation"/>
        <w:spacing w:before="120" w:after="120"/>
        <w:rPr>
          <w:lang w:val="ru-RU"/>
        </w:rPr>
      </w:pPr>
      <w:r>
        <w:lastRenderedPageBreak/>
        <w:tab/>
      </w:r>
      <w:r w:rsidRPr="00A17E35">
        <w:rPr>
          <w:position w:val="-16"/>
        </w:rPr>
        <w:object w:dxaOrig="1400" w:dyaOrig="420">
          <v:shape id="_x0000_i1031" type="#_x0000_t75" style="width:69.75pt;height:21pt" o:ole="">
            <v:imagedata r:id="rId23" o:title=""/>
          </v:shape>
          <o:OLEObject Type="Embed" ProgID="Equation.DSMT4" ShapeID="_x0000_i1031" DrawAspect="Content" ObjectID="_1447240334" r:id="rId24"/>
        </w:object>
      </w:r>
      <w:r>
        <w:rPr>
          <w:lang w:val="ru-RU"/>
        </w:rPr>
        <w:t>.</w:t>
      </w:r>
    </w:p>
    <w:p w:rsidR="001F0D6A" w:rsidRPr="00A11BB0" w:rsidRDefault="001F0D6A" w:rsidP="001F0D6A">
      <w:pPr>
        <w:ind w:firstLine="510"/>
        <w:rPr>
          <w:rFonts w:cs="Times New Roman"/>
          <w:sz w:val="28"/>
          <w:szCs w:val="28"/>
        </w:rPr>
      </w:pPr>
      <w:r w:rsidRPr="00A11BB0">
        <w:rPr>
          <w:rFonts w:cs="Times New Roman"/>
          <w:sz w:val="28"/>
          <w:szCs w:val="28"/>
        </w:rPr>
        <w:t>Погрешность измерения возникает из-за конечного количества измеренных частиц. Погрешность измерения не должна превышать 2% как в случае определения количественного, так и объемного (массового) распределения частиц по размерам.</w:t>
      </w:r>
    </w:p>
    <w:p w:rsidR="001F0D6A" w:rsidRDefault="001F0D6A" w:rsidP="000C282A">
      <w:pPr>
        <w:shd w:val="clear" w:color="auto" w:fill="FFFFFF"/>
        <w:spacing w:after="120"/>
        <w:ind w:left="40" w:right="34" w:firstLine="669"/>
        <w:rPr>
          <w:color w:val="000000"/>
          <w:spacing w:val="-3"/>
          <w:sz w:val="28"/>
        </w:rPr>
      </w:pPr>
      <w:r>
        <w:rPr>
          <w:color w:val="000000"/>
          <w:spacing w:val="-3"/>
          <w:sz w:val="28"/>
        </w:rPr>
        <w:t>Результаты измерений и расчетов заносят в таблицу.</w:t>
      </w:r>
    </w:p>
    <w:p w:rsidR="001F0D6A" w:rsidRDefault="001F0D6A" w:rsidP="001F0D6A">
      <w:pPr>
        <w:jc w:val="right"/>
      </w:pPr>
      <w:r>
        <w:t>Таблиц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6"/>
        <w:gridCol w:w="1235"/>
        <w:gridCol w:w="1235"/>
        <w:gridCol w:w="1235"/>
        <w:gridCol w:w="1390"/>
        <w:gridCol w:w="1235"/>
        <w:gridCol w:w="1238"/>
      </w:tblGrid>
      <w:tr w:rsidR="001F0D6A" w:rsidTr="00384C9C">
        <w:trPr>
          <w:cantSplit/>
          <w:jc w:val="center"/>
        </w:trPr>
        <w:tc>
          <w:tcPr>
            <w:tcW w:w="545" w:type="pct"/>
            <w:vMerge w:val="restart"/>
          </w:tcPr>
          <w:p w:rsidR="001F0D6A" w:rsidRDefault="001F0D6A" w:rsidP="00384C9C">
            <w:pPr>
              <w:ind w:firstLine="0"/>
              <w:jc w:val="center"/>
              <w:rPr>
                <w:color w:val="000000"/>
                <w:spacing w:val="-4"/>
              </w:rPr>
            </w:pPr>
            <w:r>
              <w:rPr>
                <w:color w:val="000000"/>
                <w:spacing w:val="-4"/>
              </w:rPr>
              <w:t>№ поля</w:t>
            </w:r>
          </w:p>
        </w:tc>
        <w:tc>
          <w:tcPr>
            <w:tcW w:w="727" w:type="pct"/>
            <w:vMerge w:val="restart"/>
          </w:tcPr>
          <w:p w:rsidR="001F0D6A" w:rsidRDefault="001F0D6A" w:rsidP="00384C9C">
            <w:pPr>
              <w:ind w:firstLine="0"/>
              <w:jc w:val="center"/>
              <w:rPr>
                <w:color w:val="000000"/>
                <w:spacing w:val="-4"/>
              </w:rPr>
            </w:pPr>
            <w:r>
              <w:rPr>
                <w:color w:val="000000"/>
                <w:spacing w:val="-4"/>
              </w:rPr>
              <w:t>№ сечения</w:t>
            </w:r>
          </w:p>
        </w:tc>
        <w:tc>
          <w:tcPr>
            <w:tcW w:w="3728" w:type="pct"/>
            <w:gridSpan w:val="5"/>
          </w:tcPr>
          <w:p w:rsidR="001F0D6A" w:rsidRDefault="001F0D6A" w:rsidP="00384C9C">
            <w:pPr>
              <w:pStyle w:val="6"/>
              <w:rPr>
                <w:sz w:val="24"/>
              </w:rPr>
            </w:pPr>
            <w:r>
              <w:rPr>
                <w:sz w:val="24"/>
              </w:rPr>
              <w:t xml:space="preserve">Количество частиц </w:t>
            </w:r>
          </w:p>
        </w:tc>
      </w:tr>
      <w:tr w:rsidR="001F0D6A" w:rsidTr="00384C9C">
        <w:trPr>
          <w:cantSplit/>
          <w:jc w:val="center"/>
        </w:trPr>
        <w:tc>
          <w:tcPr>
            <w:tcW w:w="545" w:type="pct"/>
            <w:vMerge/>
          </w:tcPr>
          <w:p w:rsidR="001F0D6A" w:rsidRDefault="001F0D6A" w:rsidP="00384C9C">
            <w:pPr>
              <w:ind w:firstLine="0"/>
              <w:rPr>
                <w:color w:val="000000"/>
                <w:spacing w:val="-4"/>
              </w:rPr>
            </w:pPr>
          </w:p>
        </w:tc>
        <w:tc>
          <w:tcPr>
            <w:tcW w:w="727" w:type="pct"/>
            <w:vMerge/>
          </w:tcPr>
          <w:p w:rsidR="001F0D6A" w:rsidRDefault="001F0D6A" w:rsidP="00384C9C">
            <w:pPr>
              <w:ind w:firstLine="0"/>
              <w:rPr>
                <w:color w:val="000000"/>
                <w:spacing w:val="-4"/>
              </w:rPr>
            </w:pPr>
          </w:p>
        </w:tc>
        <w:tc>
          <w:tcPr>
            <w:tcW w:w="727" w:type="pct"/>
          </w:tcPr>
          <w:p w:rsidR="001F0D6A" w:rsidRDefault="001F0D6A" w:rsidP="00384C9C">
            <w:pPr>
              <w:ind w:firstLine="0"/>
              <w:jc w:val="center"/>
              <w:rPr>
                <w:color w:val="000000"/>
                <w:spacing w:val="-4"/>
              </w:rPr>
            </w:pPr>
            <w:r>
              <w:rPr>
                <w:color w:val="000000"/>
                <w:spacing w:val="-4"/>
              </w:rPr>
              <w:sym w:font="Symbol" w:char="F03C"/>
            </w:r>
            <w:r>
              <w:rPr>
                <w:color w:val="000000"/>
                <w:spacing w:val="-4"/>
              </w:rPr>
              <w:t>1 дел.</w:t>
            </w:r>
          </w:p>
        </w:tc>
        <w:tc>
          <w:tcPr>
            <w:tcW w:w="727" w:type="pct"/>
          </w:tcPr>
          <w:p w:rsidR="001F0D6A" w:rsidRDefault="001F0D6A" w:rsidP="00384C9C">
            <w:pPr>
              <w:ind w:firstLine="0"/>
              <w:jc w:val="center"/>
              <w:rPr>
                <w:color w:val="000000"/>
                <w:spacing w:val="-4"/>
              </w:rPr>
            </w:pPr>
            <w:r>
              <w:rPr>
                <w:color w:val="000000"/>
                <w:spacing w:val="-4"/>
              </w:rPr>
              <w:t>1-2 дел.</w:t>
            </w:r>
          </w:p>
        </w:tc>
        <w:tc>
          <w:tcPr>
            <w:tcW w:w="818" w:type="pct"/>
          </w:tcPr>
          <w:p w:rsidR="001F0D6A" w:rsidRDefault="001F0D6A" w:rsidP="00384C9C">
            <w:pPr>
              <w:ind w:firstLine="0"/>
              <w:jc w:val="center"/>
              <w:rPr>
                <w:color w:val="000000"/>
                <w:spacing w:val="-4"/>
              </w:rPr>
            </w:pPr>
            <w:r>
              <w:rPr>
                <w:color w:val="000000"/>
                <w:spacing w:val="-4"/>
              </w:rPr>
              <w:t>2-3 дел.</w:t>
            </w:r>
          </w:p>
        </w:tc>
        <w:tc>
          <w:tcPr>
            <w:tcW w:w="727" w:type="pct"/>
          </w:tcPr>
          <w:p w:rsidR="001F0D6A" w:rsidRDefault="001F0D6A" w:rsidP="00384C9C">
            <w:pPr>
              <w:ind w:firstLine="0"/>
              <w:jc w:val="center"/>
              <w:rPr>
                <w:color w:val="000000"/>
                <w:spacing w:val="-4"/>
              </w:rPr>
            </w:pPr>
            <w:r>
              <w:rPr>
                <w:color w:val="000000"/>
                <w:spacing w:val="-4"/>
              </w:rPr>
              <w:t>3-4 дел.</w:t>
            </w:r>
          </w:p>
        </w:tc>
        <w:tc>
          <w:tcPr>
            <w:tcW w:w="728" w:type="pct"/>
          </w:tcPr>
          <w:p w:rsidR="001F0D6A" w:rsidRDefault="001F0D6A" w:rsidP="00384C9C">
            <w:pPr>
              <w:ind w:firstLine="0"/>
              <w:jc w:val="center"/>
              <w:rPr>
                <w:color w:val="000000"/>
                <w:spacing w:val="-4"/>
              </w:rPr>
            </w:pPr>
            <w:r>
              <w:rPr>
                <w:color w:val="000000"/>
                <w:spacing w:val="-4"/>
              </w:rPr>
              <w:t>4-5 дел.</w:t>
            </w:r>
          </w:p>
        </w:tc>
      </w:tr>
      <w:tr w:rsidR="001F0D6A" w:rsidTr="00384C9C">
        <w:trPr>
          <w:cantSplit/>
          <w:jc w:val="center"/>
        </w:trPr>
        <w:tc>
          <w:tcPr>
            <w:tcW w:w="545" w:type="pct"/>
            <w:vMerge/>
          </w:tcPr>
          <w:p w:rsidR="001F0D6A" w:rsidRDefault="001F0D6A" w:rsidP="00384C9C">
            <w:pPr>
              <w:ind w:firstLine="0"/>
              <w:rPr>
                <w:color w:val="000000"/>
                <w:spacing w:val="-4"/>
              </w:rPr>
            </w:pPr>
          </w:p>
        </w:tc>
        <w:tc>
          <w:tcPr>
            <w:tcW w:w="727" w:type="pct"/>
            <w:vMerge/>
          </w:tcPr>
          <w:p w:rsidR="001F0D6A" w:rsidRDefault="001F0D6A" w:rsidP="00384C9C">
            <w:pPr>
              <w:ind w:firstLine="0"/>
              <w:rPr>
                <w:color w:val="000000"/>
                <w:spacing w:val="-4"/>
              </w:rPr>
            </w:pPr>
          </w:p>
        </w:tc>
        <w:tc>
          <w:tcPr>
            <w:tcW w:w="727" w:type="pct"/>
          </w:tcPr>
          <w:p w:rsidR="001F0D6A" w:rsidRDefault="001F0D6A" w:rsidP="00384C9C">
            <w:pPr>
              <w:ind w:firstLine="0"/>
              <w:jc w:val="center"/>
              <w:rPr>
                <w:color w:val="000000"/>
                <w:spacing w:val="-4"/>
              </w:rPr>
            </w:pPr>
            <w:r>
              <w:rPr>
                <w:color w:val="000000"/>
                <w:spacing w:val="-4"/>
              </w:rPr>
              <w:t>___ мкм</w:t>
            </w:r>
          </w:p>
        </w:tc>
        <w:tc>
          <w:tcPr>
            <w:tcW w:w="727" w:type="pct"/>
          </w:tcPr>
          <w:p w:rsidR="001F0D6A" w:rsidRDefault="001F0D6A" w:rsidP="00384C9C">
            <w:pPr>
              <w:ind w:firstLine="0"/>
              <w:jc w:val="center"/>
              <w:rPr>
                <w:color w:val="000000"/>
                <w:spacing w:val="-4"/>
              </w:rPr>
            </w:pPr>
            <w:r>
              <w:rPr>
                <w:color w:val="000000"/>
                <w:spacing w:val="-4"/>
              </w:rPr>
              <w:t>___ мкм</w:t>
            </w:r>
          </w:p>
        </w:tc>
        <w:tc>
          <w:tcPr>
            <w:tcW w:w="818" w:type="pct"/>
          </w:tcPr>
          <w:p w:rsidR="001F0D6A" w:rsidRDefault="001F0D6A" w:rsidP="00384C9C">
            <w:pPr>
              <w:ind w:firstLine="0"/>
              <w:jc w:val="center"/>
              <w:rPr>
                <w:color w:val="000000"/>
                <w:spacing w:val="-4"/>
              </w:rPr>
            </w:pPr>
            <w:r>
              <w:rPr>
                <w:color w:val="000000"/>
                <w:spacing w:val="-4"/>
              </w:rPr>
              <w:t>___ мкм</w:t>
            </w:r>
          </w:p>
        </w:tc>
        <w:tc>
          <w:tcPr>
            <w:tcW w:w="727" w:type="pct"/>
          </w:tcPr>
          <w:p w:rsidR="001F0D6A" w:rsidRDefault="001F0D6A" w:rsidP="00384C9C">
            <w:pPr>
              <w:ind w:firstLine="0"/>
              <w:jc w:val="center"/>
              <w:rPr>
                <w:color w:val="000000"/>
                <w:spacing w:val="-4"/>
              </w:rPr>
            </w:pPr>
            <w:r>
              <w:rPr>
                <w:color w:val="000000"/>
                <w:spacing w:val="-4"/>
              </w:rPr>
              <w:t>___ мкм</w:t>
            </w:r>
          </w:p>
        </w:tc>
        <w:tc>
          <w:tcPr>
            <w:tcW w:w="728" w:type="pct"/>
          </w:tcPr>
          <w:p w:rsidR="001F0D6A" w:rsidRDefault="001F0D6A" w:rsidP="00384C9C">
            <w:pPr>
              <w:ind w:firstLine="0"/>
              <w:jc w:val="center"/>
              <w:rPr>
                <w:color w:val="000000"/>
                <w:spacing w:val="-4"/>
              </w:rPr>
            </w:pPr>
            <w:r>
              <w:rPr>
                <w:color w:val="000000"/>
                <w:spacing w:val="-4"/>
              </w:rPr>
              <w:t>___ мкм</w:t>
            </w:r>
          </w:p>
        </w:tc>
      </w:tr>
      <w:tr w:rsidR="001F0D6A" w:rsidTr="00384C9C">
        <w:trPr>
          <w:jc w:val="center"/>
        </w:trPr>
        <w:tc>
          <w:tcPr>
            <w:tcW w:w="545" w:type="pct"/>
            <w:vAlign w:val="center"/>
          </w:tcPr>
          <w:p w:rsidR="001F0D6A" w:rsidRDefault="001F0D6A" w:rsidP="00384C9C">
            <w:pPr>
              <w:ind w:firstLine="0"/>
              <w:jc w:val="center"/>
              <w:rPr>
                <w:color w:val="000000"/>
                <w:spacing w:val="-4"/>
              </w:rPr>
            </w:pPr>
            <w:r>
              <w:rPr>
                <w:color w:val="000000"/>
                <w:spacing w:val="-4"/>
              </w:rPr>
              <w:t>1</w:t>
            </w:r>
          </w:p>
        </w:tc>
        <w:tc>
          <w:tcPr>
            <w:tcW w:w="727" w:type="pct"/>
          </w:tcPr>
          <w:p w:rsidR="001F0D6A" w:rsidRDefault="001F0D6A" w:rsidP="00384C9C">
            <w:pPr>
              <w:ind w:firstLine="0"/>
              <w:jc w:val="center"/>
              <w:rPr>
                <w:color w:val="000000"/>
                <w:spacing w:val="-4"/>
              </w:rPr>
            </w:pPr>
            <w:r>
              <w:rPr>
                <w:color w:val="000000"/>
                <w:spacing w:val="-4"/>
              </w:rPr>
              <w:t>1</w:t>
            </w:r>
          </w:p>
          <w:p w:rsidR="001F0D6A" w:rsidRDefault="001F0D6A" w:rsidP="00384C9C">
            <w:pPr>
              <w:ind w:firstLine="0"/>
              <w:jc w:val="center"/>
              <w:rPr>
                <w:color w:val="000000"/>
                <w:spacing w:val="-4"/>
              </w:rPr>
            </w:pPr>
            <w:r>
              <w:rPr>
                <w:color w:val="000000"/>
                <w:spacing w:val="-4"/>
              </w:rPr>
              <w:t>2</w:t>
            </w:r>
          </w:p>
          <w:p w:rsidR="001F0D6A" w:rsidRDefault="001F0D6A" w:rsidP="00384C9C">
            <w:pPr>
              <w:ind w:firstLine="0"/>
              <w:jc w:val="center"/>
              <w:rPr>
                <w:color w:val="000000"/>
                <w:spacing w:val="-4"/>
              </w:rPr>
            </w:pPr>
            <w:r>
              <w:rPr>
                <w:color w:val="000000"/>
                <w:spacing w:val="-4"/>
              </w:rPr>
              <w:t>3</w:t>
            </w:r>
          </w:p>
        </w:tc>
        <w:tc>
          <w:tcPr>
            <w:tcW w:w="727"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818"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728" w:type="pct"/>
          </w:tcPr>
          <w:p w:rsidR="001F0D6A" w:rsidRDefault="001F0D6A" w:rsidP="00384C9C">
            <w:pPr>
              <w:ind w:firstLine="0"/>
              <w:jc w:val="center"/>
              <w:rPr>
                <w:color w:val="000000"/>
                <w:spacing w:val="-4"/>
              </w:rPr>
            </w:pPr>
          </w:p>
        </w:tc>
      </w:tr>
      <w:tr w:rsidR="001F0D6A" w:rsidTr="00384C9C">
        <w:trPr>
          <w:jc w:val="center"/>
        </w:trPr>
        <w:tc>
          <w:tcPr>
            <w:tcW w:w="545" w:type="pct"/>
            <w:vAlign w:val="center"/>
          </w:tcPr>
          <w:p w:rsidR="001F0D6A" w:rsidRDefault="001F0D6A" w:rsidP="00384C9C">
            <w:pPr>
              <w:ind w:firstLine="0"/>
              <w:jc w:val="center"/>
              <w:rPr>
                <w:color w:val="000000"/>
                <w:spacing w:val="-4"/>
              </w:rPr>
            </w:pPr>
            <w:r>
              <w:rPr>
                <w:color w:val="000000"/>
                <w:spacing w:val="-4"/>
              </w:rPr>
              <w:t>2</w:t>
            </w:r>
          </w:p>
        </w:tc>
        <w:tc>
          <w:tcPr>
            <w:tcW w:w="727" w:type="pct"/>
          </w:tcPr>
          <w:p w:rsidR="001F0D6A" w:rsidRDefault="001F0D6A" w:rsidP="00384C9C">
            <w:pPr>
              <w:ind w:firstLine="0"/>
              <w:jc w:val="center"/>
              <w:rPr>
                <w:color w:val="000000"/>
                <w:spacing w:val="-4"/>
              </w:rPr>
            </w:pPr>
            <w:r>
              <w:rPr>
                <w:color w:val="000000"/>
                <w:spacing w:val="-4"/>
              </w:rPr>
              <w:t>4</w:t>
            </w:r>
          </w:p>
          <w:p w:rsidR="001F0D6A" w:rsidRDefault="001F0D6A" w:rsidP="00384C9C">
            <w:pPr>
              <w:ind w:firstLine="0"/>
              <w:jc w:val="center"/>
              <w:rPr>
                <w:color w:val="000000"/>
                <w:spacing w:val="-4"/>
              </w:rPr>
            </w:pPr>
            <w:r>
              <w:rPr>
                <w:color w:val="000000"/>
                <w:spacing w:val="-4"/>
              </w:rPr>
              <w:t>5</w:t>
            </w:r>
          </w:p>
          <w:p w:rsidR="001F0D6A" w:rsidRDefault="001F0D6A" w:rsidP="00384C9C">
            <w:pPr>
              <w:ind w:firstLine="0"/>
              <w:jc w:val="center"/>
              <w:rPr>
                <w:color w:val="000000"/>
                <w:spacing w:val="-4"/>
              </w:rPr>
            </w:pPr>
            <w:r>
              <w:rPr>
                <w:color w:val="000000"/>
                <w:spacing w:val="-4"/>
              </w:rPr>
              <w:t>6</w:t>
            </w:r>
          </w:p>
        </w:tc>
        <w:tc>
          <w:tcPr>
            <w:tcW w:w="727"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818"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728" w:type="pct"/>
          </w:tcPr>
          <w:p w:rsidR="001F0D6A" w:rsidRDefault="001F0D6A" w:rsidP="00384C9C">
            <w:pPr>
              <w:ind w:firstLine="0"/>
              <w:jc w:val="center"/>
              <w:rPr>
                <w:color w:val="000000"/>
                <w:spacing w:val="-4"/>
              </w:rPr>
            </w:pPr>
          </w:p>
        </w:tc>
      </w:tr>
      <w:tr w:rsidR="001F0D6A" w:rsidTr="00384C9C">
        <w:trPr>
          <w:jc w:val="center"/>
        </w:trPr>
        <w:tc>
          <w:tcPr>
            <w:tcW w:w="545" w:type="pct"/>
            <w:vAlign w:val="center"/>
          </w:tcPr>
          <w:p w:rsidR="001F0D6A" w:rsidRDefault="001F0D6A" w:rsidP="00384C9C">
            <w:pPr>
              <w:ind w:firstLine="0"/>
              <w:jc w:val="center"/>
              <w:rPr>
                <w:color w:val="000000"/>
                <w:spacing w:val="-4"/>
              </w:rPr>
            </w:pPr>
            <w:r>
              <w:rPr>
                <w:color w:val="000000"/>
                <w:spacing w:val="-4"/>
              </w:rPr>
              <w:t>3</w:t>
            </w:r>
          </w:p>
        </w:tc>
        <w:tc>
          <w:tcPr>
            <w:tcW w:w="727" w:type="pct"/>
          </w:tcPr>
          <w:p w:rsidR="001F0D6A" w:rsidRDefault="001F0D6A" w:rsidP="00384C9C">
            <w:pPr>
              <w:ind w:firstLine="0"/>
              <w:jc w:val="center"/>
              <w:rPr>
                <w:color w:val="000000"/>
                <w:spacing w:val="-4"/>
              </w:rPr>
            </w:pPr>
            <w:r>
              <w:rPr>
                <w:color w:val="000000"/>
                <w:spacing w:val="-4"/>
              </w:rPr>
              <w:t>7</w:t>
            </w:r>
          </w:p>
          <w:p w:rsidR="001F0D6A" w:rsidRDefault="001F0D6A" w:rsidP="00384C9C">
            <w:pPr>
              <w:ind w:firstLine="0"/>
              <w:jc w:val="center"/>
              <w:rPr>
                <w:color w:val="000000"/>
                <w:spacing w:val="-4"/>
              </w:rPr>
            </w:pPr>
            <w:r>
              <w:rPr>
                <w:color w:val="000000"/>
                <w:spacing w:val="-4"/>
              </w:rPr>
              <w:t>8</w:t>
            </w:r>
          </w:p>
          <w:p w:rsidR="001F0D6A" w:rsidRDefault="001F0D6A" w:rsidP="00384C9C">
            <w:pPr>
              <w:ind w:firstLine="0"/>
              <w:jc w:val="center"/>
              <w:rPr>
                <w:color w:val="000000"/>
                <w:spacing w:val="-4"/>
              </w:rPr>
            </w:pPr>
            <w:r>
              <w:rPr>
                <w:color w:val="000000"/>
                <w:spacing w:val="-4"/>
              </w:rPr>
              <w:t>9</w:t>
            </w:r>
          </w:p>
        </w:tc>
        <w:tc>
          <w:tcPr>
            <w:tcW w:w="727"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818"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728" w:type="pct"/>
          </w:tcPr>
          <w:p w:rsidR="001F0D6A" w:rsidRDefault="001F0D6A" w:rsidP="00384C9C">
            <w:pPr>
              <w:ind w:firstLine="0"/>
              <w:jc w:val="center"/>
              <w:rPr>
                <w:color w:val="000000"/>
                <w:spacing w:val="-4"/>
              </w:rPr>
            </w:pPr>
          </w:p>
        </w:tc>
      </w:tr>
      <w:tr w:rsidR="001F0D6A" w:rsidTr="00384C9C">
        <w:trPr>
          <w:jc w:val="center"/>
        </w:trPr>
        <w:tc>
          <w:tcPr>
            <w:tcW w:w="545" w:type="pct"/>
            <w:vAlign w:val="center"/>
          </w:tcPr>
          <w:p w:rsidR="001F0D6A" w:rsidRDefault="001F0D6A" w:rsidP="00384C9C">
            <w:pPr>
              <w:ind w:firstLine="0"/>
              <w:jc w:val="center"/>
              <w:rPr>
                <w:color w:val="000000"/>
                <w:spacing w:val="-4"/>
              </w:rPr>
            </w:pPr>
            <w:r>
              <w:rPr>
                <w:color w:val="000000"/>
                <w:spacing w:val="-4"/>
              </w:rPr>
              <w:t>4</w:t>
            </w:r>
          </w:p>
        </w:tc>
        <w:tc>
          <w:tcPr>
            <w:tcW w:w="727" w:type="pct"/>
          </w:tcPr>
          <w:p w:rsidR="001F0D6A" w:rsidRDefault="001F0D6A" w:rsidP="00384C9C">
            <w:pPr>
              <w:ind w:firstLine="0"/>
              <w:jc w:val="center"/>
              <w:rPr>
                <w:color w:val="000000"/>
                <w:spacing w:val="-4"/>
              </w:rPr>
            </w:pPr>
            <w:r>
              <w:rPr>
                <w:color w:val="000000"/>
                <w:spacing w:val="-4"/>
              </w:rPr>
              <w:t>10</w:t>
            </w:r>
          </w:p>
          <w:p w:rsidR="001F0D6A" w:rsidRDefault="001F0D6A" w:rsidP="00384C9C">
            <w:pPr>
              <w:ind w:firstLine="0"/>
              <w:jc w:val="center"/>
              <w:rPr>
                <w:color w:val="000000"/>
                <w:spacing w:val="-4"/>
              </w:rPr>
            </w:pPr>
            <w:r>
              <w:rPr>
                <w:color w:val="000000"/>
                <w:spacing w:val="-4"/>
              </w:rPr>
              <w:t>11</w:t>
            </w:r>
          </w:p>
          <w:p w:rsidR="001F0D6A" w:rsidRDefault="001F0D6A" w:rsidP="00384C9C">
            <w:pPr>
              <w:ind w:firstLine="0"/>
              <w:jc w:val="center"/>
              <w:rPr>
                <w:color w:val="000000"/>
                <w:spacing w:val="-4"/>
              </w:rPr>
            </w:pPr>
            <w:r>
              <w:rPr>
                <w:color w:val="000000"/>
                <w:spacing w:val="-4"/>
              </w:rPr>
              <w:t>12</w:t>
            </w:r>
          </w:p>
        </w:tc>
        <w:tc>
          <w:tcPr>
            <w:tcW w:w="727"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818"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728" w:type="pct"/>
          </w:tcPr>
          <w:p w:rsidR="001F0D6A" w:rsidRDefault="001F0D6A" w:rsidP="00384C9C">
            <w:pPr>
              <w:ind w:firstLine="0"/>
              <w:jc w:val="center"/>
              <w:rPr>
                <w:color w:val="000000"/>
                <w:spacing w:val="-4"/>
              </w:rPr>
            </w:pPr>
          </w:p>
        </w:tc>
      </w:tr>
      <w:tr w:rsidR="001F0D6A" w:rsidTr="00384C9C">
        <w:trPr>
          <w:cantSplit/>
          <w:jc w:val="center"/>
        </w:trPr>
        <w:tc>
          <w:tcPr>
            <w:tcW w:w="1272" w:type="pct"/>
            <w:gridSpan w:val="2"/>
          </w:tcPr>
          <w:p w:rsidR="001F0D6A" w:rsidRDefault="001F0D6A" w:rsidP="00384C9C">
            <w:pPr>
              <w:ind w:firstLine="0"/>
              <w:jc w:val="center"/>
              <w:rPr>
                <w:color w:val="000000"/>
                <w:spacing w:val="-4"/>
              </w:rPr>
            </w:pPr>
            <w:r>
              <w:rPr>
                <w:color w:val="000000"/>
                <w:spacing w:val="-4"/>
              </w:rPr>
              <w:t xml:space="preserve">Количество частиц каждой фракции </w:t>
            </w:r>
            <w:r>
              <w:rPr>
                <w:color w:val="000000"/>
                <w:spacing w:val="-4"/>
                <w:lang w:val="en-US"/>
              </w:rPr>
              <w:t>n</w:t>
            </w:r>
          </w:p>
        </w:tc>
        <w:tc>
          <w:tcPr>
            <w:tcW w:w="727"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818"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728" w:type="pct"/>
          </w:tcPr>
          <w:p w:rsidR="001F0D6A" w:rsidRDefault="001F0D6A" w:rsidP="00384C9C">
            <w:pPr>
              <w:ind w:firstLine="0"/>
              <w:jc w:val="center"/>
              <w:rPr>
                <w:color w:val="000000"/>
                <w:spacing w:val="-4"/>
              </w:rPr>
            </w:pPr>
          </w:p>
        </w:tc>
      </w:tr>
      <w:tr w:rsidR="001F0D6A" w:rsidTr="00384C9C">
        <w:trPr>
          <w:cantSplit/>
          <w:jc w:val="center"/>
        </w:trPr>
        <w:tc>
          <w:tcPr>
            <w:tcW w:w="1272" w:type="pct"/>
            <w:gridSpan w:val="2"/>
          </w:tcPr>
          <w:p w:rsidR="001F0D6A" w:rsidRDefault="001F0D6A" w:rsidP="00384C9C">
            <w:pPr>
              <w:ind w:firstLine="0"/>
              <w:jc w:val="center"/>
              <w:rPr>
                <w:color w:val="000000"/>
                <w:spacing w:val="-4"/>
              </w:rPr>
            </w:pPr>
            <w:r w:rsidRPr="0027106A">
              <w:rPr>
                <w:i/>
                <w:color w:val="000000"/>
                <w:spacing w:val="-4"/>
                <w:lang w:val="en-US"/>
              </w:rPr>
              <w:t>d</w:t>
            </w:r>
            <w:r>
              <w:rPr>
                <w:color w:val="000000"/>
                <w:spacing w:val="-4"/>
                <w:vertAlign w:val="subscript"/>
              </w:rPr>
              <w:t>ср</w:t>
            </w:r>
            <w:r>
              <w:rPr>
                <w:color w:val="000000"/>
                <w:spacing w:val="-4"/>
              </w:rPr>
              <w:t>, мкм</w:t>
            </w:r>
          </w:p>
        </w:tc>
        <w:tc>
          <w:tcPr>
            <w:tcW w:w="727"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818"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728" w:type="pct"/>
          </w:tcPr>
          <w:p w:rsidR="001F0D6A" w:rsidRDefault="001F0D6A" w:rsidP="00384C9C">
            <w:pPr>
              <w:ind w:firstLine="0"/>
              <w:jc w:val="center"/>
              <w:rPr>
                <w:color w:val="000000"/>
                <w:spacing w:val="-4"/>
              </w:rPr>
            </w:pPr>
          </w:p>
        </w:tc>
      </w:tr>
      <w:tr w:rsidR="001F0D6A" w:rsidTr="00384C9C">
        <w:trPr>
          <w:cantSplit/>
          <w:jc w:val="center"/>
        </w:trPr>
        <w:tc>
          <w:tcPr>
            <w:tcW w:w="1272" w:type="pct"/>
            <w:gridSpan w:val="2"/>
          </w:tcPr>
          <w:p w:rsidR="001F0D6A" w:rsidRDefault="001F0D6A" w:rsidP="00384C9C">
            <w:pPr>
              <w:ind w:firstLine="0"/>
              <w:jc w:val="center"/>
              <w:rPr>
                <w:color w:val="000000"/>
                <w:spacing w:val="-4"/>
                <w:vertAlign w:val="superscript"/>
              </w:rPr>
            </w:pPr>
            <w:r w:rsidRPr="0027106A">
              <w:rPr>
                <w:i/>
                <w:color w:val="000000"/>
                <w:spacing w:val="-4"/>
                <w:lang w:val="en-US"/>
              </w:rPr>
              <w:t>V</w:t>
            </w:r>
            <w:r>
              <w:rPr>
                <w:color w:val="000000"/>
                <w:spacing w:val="-4"/>
                <w:vertAlign w:val="subscript"/>
              </w:rPr>
              <w:t>ф</w:t>
            </w:r>
            <w:r>
              <w:rPr>
                <w:color w:val="000000"/>
                <w:spacing w:val="-4"/>
              </w:rPr>
              <w:t>, мкм</w:t>
            </w:r>
            <w:r>
              <w:rPr>
                <w:color w:val="000000"/>
                <w:spacing w:val="-4"/>
                <w:vertAlign w:val="superscript"/>
              </w:rPr>
              <w:t>3</w:t>
            </w:r>
          </w:p>
        </w:tc>
        <w:tc>
          <w:tcPr>
            <w:tcW w:w="727"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818"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728" w:type="pct"/>
          </w:tcPr>
          <w:p w:rsidR="001F0D6A" w:rsidRDefault="001F0D6A" w:rsidP="00384C9C">
            <w:pPr>
              <w:ind w:firstLine="0"/>
              <w:jc w:val="center"/>
              <w:rPr>
                <w:color w:val="000000"/>
                <w:spacing w:val="-4"/>
              </w:rPr>
            </w:pPr>
          </w:p>
        </w:tc>
      </w:tr>
      <w:tr w:rsidR="001F0D6A" w:rsidTr="00384C9C">
        <w:trPr>
          <w:cantSplit/>
          <w:jc w:val="center"/>
        </w:trPr>
        <w:tc>
          <w:tcPr>
            <w:tcW w:w="1272" w:type="pct"/>
            <w:gridSpan w:val="2"/>
          </w:tcPr>
          <w:p w:rsidR="001F0D6A" w:rsidRDefault="001F0D6A" w:rsidP="00384C9C">
            <w:pPr>
              <w:ind w:firstLine="0"/>
              <w:jc w:val="center"/>
              <w:rPr>
                <w:color w:val="000000"/>
                <w:spacing w:val="-4"/>
              </w:rPr>
            </w:pPr>
            <w:r w:rsidRPr="0027106A">
              <w:rPr>
                <w:i/>
                <w:color w:val="000000"/>
                <w:spacing w:val="-4"/>
                <w:lang w:val="en-US"/>
              </w:rPr>
              <w:t>V</w:t>
            </w:r>
            <w:r>
              <w:rPr>
                <w:color w:val="000000"/>
                <w:spacing w:val="-4"/>
                <w:vertAlign w:val="subscript"/>
              </w:rPr>
              <w:t>общ</w:t>
            </w:r>
            <w:r>
              <w:rPr>
                <w:color w:val="000000"/>
                <w:spacing w:val="-4"/>
              </w:rPr>
              <w:t>, мкм</w:t>
            </w:r>
            <w:r>
              <w:rPr>
                <w:color w:val="000000"/>
                <w:spacing w:val="-4"/>
                <w:vertAlign w:val="superscript"/>
              </w:rPr>
              <w:t>3</w:t>
            </w:r>
          </w:p>
        </w:tc>
        <w:tc>
          <w:tcPr>
            <w:tcW w:w="3728" w:type="pct"/>
            <w:gridSpan w:val="5"/>
          </w:tcPr>
          <w:p w:rsidR="001F0D6A" w:rsidRDefault="001F0D6A" w:rsidP="00384C9C">
            <w:pPr>
              <w:ind w:firstLine="0"/>
              <w:jc w:val="center"/>
              <w:rPr>
                <w:color w:val="000000"/>
                <w:spacing w:val="-4"/>
              </w:rPr>
            </w:pPr>
          </w:p>
        </w:tc>
      </w:tr>
      <w:tr w:rsidR="001F0D6A" w:rsidTr="00384C9C">
        <w:trPr>
          <w:cantSplit/>
          <w:jc w:val="center"/>
        </w:trPr>
        <w:tc>
          <w:tcPr>
            <w:tcW w:w="1272" w:type="pct"/>
            <w:gridSpan w:val="2"/>
          </w:tcPr>
          <w:p w:rsidR="001F0D6A" w:rsidRDefault="001F0D6A" w:rsidP="00384C9C">
            <w:pPr>
              <w:ind w:firstLine="0"/>
              <w:jc w:val="center"/>
              <w:rPr>
                <w:color w:val="000000"/>
                <w:spacing w:val="-4"/>
              </w:rPr>
            </w:pPr>
            <w:r w:rsidRPr="0027106A">
              <w:rPr>
                <w:i/>
                <w:color w:val="000000"/>
                <w:spacing w:val="-4"/>
                <w:lang w:val="en-US"/>
              </w:rPr>
              <w:t>X</w:t>
            </w:r>
            <w:r>
              <w:rPr>
                <w:color w:val="000000"/>
                <w:spacing w:val="-4"/>
              </w:rPr>
              <w:t>, %</w:t>
            </w:r>
          </w:p>
        </w:tc>
        <w:tc>
          <w:tcPr>
            <w:tcW w:w="727"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818" w:type="pct"/>
          </w:tcPr>
          <w:p w:rsidR="001F0D6A" w:rsidRDefault="001F0D6A" w:rsidP="00384C9C">
            <w:pPr>
              <w:ind w:firstLine="0"/>
              <w:jc w:val="center"/>
              <w:rPr>
                <w:color w:val="000000"/>
                <w:spacing w:val="-4"/>
              </w:rPr>
            </w:pPr>
          </w:p>
        </w:tc>
        <w:tc>
          <w:tcPr>
            <w:tcW w:w="727" w:type="pct"/>
          </w:tcPr>
          <w:p w:rsidR="001F0D6A" w:rsidRDefault="001F0D6A" w:rsidP="00384C9C">
            <w:pPr>
              <w:ind w:firstLine="0"/>
              <w:jc w:val="center"/>
              <w:rPr>
                <w:color w:val="000000"/>
                <w:spacing w:val="-4"/>
              </w:rPr>
            </w:pPr>
          </w:p>
        </w:tc>
        <w:tc>
          <w:tcPr>
            <w:tcW w:w="728" w:type="pct"/>
          </w:tcPr>
          <w:p w:rsidR="001F0D6A" w:rsidRDefault="001F0D6A" w:rsidP="00384C9C">
            <w:pPr>
              <w:ind w:firstLine="0"/>
              <w:jc w:val="center"/>
              <w:rPr>
                <w:color w:val="000000"/>
                <w:spacing w:val="-4"/>
              </w:rPr>
            </w:pPr>
          </w:p>
        </w:tc>
      </w:tr>
    </w:tbl>
    <w:p w:rsidR="001F0D6A" w:rsidRPr="008B3CA1" w:rsidRDefault="001F0D6A" w:rsidP="00A9315F">
      <w:pPr>
        <w:spacing w:before="120" w:after="120"/>
        <w:ind w:firstLine="0"/>
        <w:jc w:val="center"/>
        <w:rPr>
          <w:rFonts w:cs="Times New Roman"/>
          <w:b/>
          <w:sz w:val="28"/>
          <w:szCs w:val="28"/>
        </w:rPr>
      </w:pPr>
      <w:r w:rsidRPr="008B3CA1">
        <w:rPr>
          <w:rFonts w:cs="Times New Roman"/>
          <w:b/>
          <w:sz w:val="28"/>
          <w:szCs w:val="28"/>
        </w:rPr>
        <w:t>Требования к отчету</w:t>
      </w:r>
    </w:p>
    <w:p w:rsidR="001F0D6A" w:rsidRDefault="001F0D6A" w:rsidP="001F0D6A">
      <w:pPr>
        <w:ind w:firstLine="510"/>
        <w:rPr>
          <w:rFonts w:cs="Times New Roman"/>
          <w:sz w:val="28"/>
          <w:szCs w:val="28"/>
        </w:rPr>
      </w:pPr>
      <w:r w:rsidRPr="00A11BB0">
        <w:rPr>
          <w:rFonts w:cs="Times New Roman"/>
          <w:sz w:val="28"/>
          <w:szCs w:val="28"/>
        </w:rPr>
        <w:t>Отчет должен</w:t>
      </w:r>
      <w:r>
        <w:rPr>
          <w:rFonts w:cs="Times New Roman"/>
          <w:sz w:val="28"/>
          <w:szCs w:val="28"/>
        </w:rPr>
        <w:t xml:space="preserve"> </w:t>
      </w:r>
      <w:r w:rsidRPr="00A11BB0">
        <w:rPr>
          <w:rFonts w:cs="Times New Roman"/>
          <w:sz w:val="28"/>
          <w:szCs w:val="28"/>
        </w:rPr>
        <w:t>содержать</w:t>
      </w:r>
      <w:r>
        <w:rPr>
          <w:rFonts w:cs="Times New Roman"/>
          <w:sz w:val="28"/>
          <w:szCs w:val="28"/>
        </w:rPr>
        <w:t xml:space="preserve"> </w:t>
      </w:r>
      <w:r w:rsidRPr="00A11BB0">
        <w:rPr>
          <w:rFonts w:cs="Times New Roman"/>
          <w:sz w:val="28"/>
          <w:szCs w:val="28"/>
        </w:rPr>
        <w:t xml:space="preserve">краткое описание </w:t>
      </w:r>
      <w:r>
        <w:rPr>
          <w:rFonts w:cs="Times New Roman"/>
          <w:sz w:val="28"/>
          <w:szCs w:val="28"/>
        </w:rPr>
        <w:t>теоретических сведений</w:t>
      </w:r>
      <w:r w:rsidRPr="00A11BB0">
        <w:rPr>
          <w:rFonts w:cs="Times New Roman"/>
          <w:sz w:val="28"/>
          <w:szCs w:val="28"/>
        </w:rPr>
        <w:t>,</w:t>
      </w:r>
      <w:r>
        <w:rPr>
          <w:rFonts w:cs="Times New Roman"/>
          <w:sz w:val="28"/>
          <w:szCs w:val="28"/>
        </w:rPr>
        <w:t xml:space="preserve"> </w:t>
      </w:r>
      <w:r w:rsidRPr="00A11BB0">
        <w:rPr>
          <w:rFonts w:cs="Times New Roman"/>
          <w:sz w:val="28"/>
          <w:szCs w:val="28"/>
        </w:rPr>
        <w:t>порядок выполне</w:t>
      </w:r>
      <w:r>
        <w:rPr>
          <w:rFonts w:cs="Times New Roman"/>
          <w:sz w:val="28"/>
          <w:szCs w:val="28"/>
        </w:rPr>
        <w:t>ния работы, протокол испытаний и вывод.</w:t>
      </w:r>
    </w:p>
    <w:p w:rsidR="001F0D6A" w:rsidRPr="00A11BB0" w:rsidRDefault="001F0D6A" w:rsidP="001F0D6A">
      <w:pPr>
        <w:ind w:firstLine="510"/>
        <w:rPr>
          <w:rFonts w:cs="Times New Roman"/>
          <w:sz w:val="28"/>
          <w:szCs w:val="28"/>
        </w:rPr>
      </w:pPr>
      <w:r>
        <w:rPr>
          <w:rFonts w:cs="Times New Roman"/>
          <w:sz w:val="28"/>
          <w:szCs w:val="28"/>
        </w:rPr>
        <w:t>Протокол</w:t>
      </w:r>
      <w:r w:rsidRPr="00A11BB0">
        <w:rPr>
          <w:rFonts w:cs="Times New Roman"/>
          <w:sz w:val="28"/>
          <w:szCs w:val="28"/>
        </w:rPr>
        <w:t xml:space="preserve"> должен содержать следующие данные:</w:t>
      </w:r>
      <w:r>
        <w:rPr>
          <w:rFonts w:cs="Times New Roman"/>
          <w:sz w:val="28"/>
          <w:szCs w:val="28"/>
        </w:rPr>
        <w:t xml:space="preserve"> </w:t>
      </w:r>
      <w:r w:rsidRPr="00A11BB0">
        <w:rPr>
          <w:rFonts w:cs="Times New Roman"/>
          <w:sz w:val="28"/>
          <w:szCs w:val="28"/>
        </w:rPr>
        <w:t>наименование порошка;</w:t>
      </w:r>
      <w:r>
        <w:rPr>
          <w:rFonts w:cs="Times New Roman"/>
          <w:sz w:val="28"/>
          <w:szCs w:val="28"/>
        </w:rPr>
        <w:t xml:space="preserve"> применяемое оборудование и приборы, таблицу результатов эксперимента, расчетные параметры.</w:t>
      </w:r>
    </w:p>
    <w:p w:rsidR="001F0D6A" w:rsidRDefault="001F0D6A" w:rsidP="00A9315F">
      <w:pPr>
        <w:spacing w:before="120" w:after="120"/>
        <w:ind w:firstLine="0"/>
        <w:jc w:val="center"/>
        <w:rPr>
          <w:rFonts w:cs="Times New Roman"/>
          <w:b/>
          <w:sz w:val="28"/>
          <w:szCs w:val="28"/>
        </w:rPr>
      </w:pPr>
      <w:r>
        <w:rPr>
          <w:rFonts w:cs="Times New Roman"/>
          <w:b/>
          <w:sz w:val="28"/>
          <w:szCs w:val="28"/>
        </w:rPr>
        <w:t>Литература</w:t>
      </w:r>
    </w:p>
    <w:p w:rsidR="001F0D6A" w:rsidRPr="00B41724" w:rsidRDefault="001F0D6A" w:rsidP="001F0D6A">
      <w:pPr>
        <w:ind w:firstLine="510"/>
        <w:rPr>
          <w:rFonts w:cs="Times New Roman"/>
          <w:sz w:val="28"/>
          <w:szCs w:val="28"/>
        </w:rPr>
      </w:pPr>
      <w:r w:rsidRPr="00B41724">
        <w:rPr>
          <w:rFonts w:cs="Times New Roman"/>
          <w:sz w:val="28"/>
          <w:szCs w:val="28"/>
        </w:rPr>
        <w:t>1. Кипарисов С.С., Либенсон Г.А. Порошковая металлургия.  Учебник. М., Металлургия, 1980, с 188-189.</w:t>
      </w:r>
    </w:p>
    <w:p w:rsidR="004277AE" w:rsidRDefault="001F0D6A" w:rsidP="001F0D6A">
      <w:pPr>
        <w:ind w:firstLine="510"/>
        <w:rPr>
          <w:sz w:val="28"/>
        </w:rPr>
      </w:pPr>
      <w:r w:rsidRPr="00B41724">
        <w:rPr>
          <w:rFonts w:cs="Times New Roman"/>
          <w:sz w:val="28"/>
          <w:szCs w:val="28"/>
        </w:rPr>
        <w:t>2. Порошки металлические.  Микроскопический метод определения размеров частиц.  ГОСТ 23402.</w:t>
      </w:r>
      <w:bookmarkEnd w:id="0"/>
    </w:p>
    <w:sectPr w:rsidR="004277AE" w:rsidSect="0007509D">
      <w:pgSz w:w="11906" w:h="16838"/>
      <w:pgMar w:top="1418" w:right="1701" w:bottom="2495"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083B" w:rsidRDefault="0024083B" w:rsidP="002A696E">
      <w:r>
        <w:separator/>
      </w:r>
    </w:p>
  </w:endnote>
  <w:endnote w:type="continuationSeparator" w:id="0">
    <w:p w:rsidR="0024083B" w:rsidRDefault="0024083B" w:rsidP="002A69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083B" w:rsidRDefault="0024083B" w:rsidP="002A696E">
      <w:r>
        <w:separator/>
      </w:r>
    </w:p>
  </w:footnote>
  <w:footnote w:type="continuationSeparator" w:id="0">
    <w:p w:rsidR="0024083B" w:rsidRDefault="0024083B" w:rsidP="002A696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BB4070"/>
    <w:multiLevelType w:val="hybridMultilevel"/>
    <w:tmpl w:val="D17AB898"/>
    <w:lvl w:ilvl="0" w:tplc="1E421BB2">
      <w:start w:val="1"/>
      <w:numFmt w:val="decimal"/>
      <w:lvlText w:val="%1."/>
      <w:lvlJc w:val="left"/>
      <w:pPr>
        <w:ind w:left="1410" w:hanging="87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
    <w:nsid w:val="0CB248B7"/>
    <w:multiLevelType w:val="singleLevel"/>
    <w:tmpl w:val="A0869BB2"/>
    <w:lvl w:ilvl="0">
      <w:start w:val="1"/>
      <w:numFmt w:val="decimal"/>
      <w:lvlText w:val="%1)"/>
      <w:legacy w:legacy="1" w:legacySpace="0" w:legacyIndent="317"/>
      <w:lvlJc w:val="left"/>
      <w:rPr>
        <w:rFonts w:ascii="Times New Roman" w:hAnsi="Times New Roman" w:hint="default"/>
      </w:rPr>
    </w:lvl>
  </w:abstractNum>
  <w:abstractNum w:abstractNumId="2">
    <w:nsid w:val="4A196EA4"/>
    <w:multiLevelType w:val="singleLevel"/>
    <w:tmpl w:val="D0E45F92"/>
    <w:lvl w:ilvl="0">
      <w:start w:val="1"/>
      <w:numFmt w:val="decimal"/>
      <w:lvlText w:val="%1."/>
      <w:lvlJc w:val="left"/>
      <w:pPr>
        <w:tabs>
          <w:tab w:val="num" w:pos="1069"/>
        </w:tabs>
        <w:ind w:left="1069" w:hanging="360"/>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autoHyphenation/>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696E"/>
    <w:rsid w:val="00000418"/>
    <w:rsid w:val="000016F7"/>
    <w:rsid w:val="00003C97"/>
    <w:rsid w:val="00003CC2"/>
    <w:rsid w:val="00013228"/>
    <w:rsid w:val="00013D3C"/>
    <w:rsid w:val="00014550"/>
    <w:rsid w:val="00015225"/>
    <w:rsid w:val="000158A9"/>
    <w:rsid w:val="0002082F"/>
    <w:rsid w:val="00020CF8"/>
    <w:rsid w:val="00022D4D"/>
    <w:rsid w:val="000254D0"/>
    <w:rsid w:val="000260A5"/>
    <w:rsid w:val="00027595"/>
    <w:rsid w:val="00027652"/>
    <w:rsid w:val="00027BF9"/>
    <w:rsid w:val="0004074D"/>
    <w:rsid w:val="00041EBF"/>
    <w:rsid w:val="00044F55"/>
    <w:rsid w:val="00046AF4"/>
    <w:rsid w:val="00053D15"/>
    <w:rsid w:val="000548C7"/>
    <w:rsid w:val="00061919"/>
    <w:rsid w:val="00061D56"/>
    <w:rsid w:val="00061E30"/>
    <w:rsid w:val="000637F7"/>
    <w:rsid w:val="00066093"/>
    <w:rsid w:val="000701E3"/>
    <w:rsid w:val="000706A3"/>
    <w:rsid w:val="00070A93"/>
    <w:rsid w:val="000719EB"/>
    <w:rsid w:val="0007509D"/>
    <w:rsid w:val="00077E88"/>
    <w:rsid w:val="00086B83"/>
    <w:rsid w:val="000874A9"/>
    <w:rsid w:val="00090375"/>
    <w:rsid w:val="00091329"/>
    <w:rsid w:val="00094C58"/>
    <w:rsid w:val="00094F41"/>
    <w:rsid w:val="00097809"/>
    <w:rsid w:val="000A0141"/>
    <w:rsid w:val="000A052B"/>
    <w:rsid w:val="000A254E"/>
    <w:rsid w:val="000A6AAB"/>
    <w:rsid w:val="000B3228"/>
    <w:rsid w:val="000B33B8"/>
    <w:rsid w:val="000B5B0D"/>
    <w:rsid w:val="000B6612"/>
    <w:rsid w:val="000C0177"/>
    <w:rsid w:val="000C282A"/>
    <w:rsid w:val="000C72D0"/>
    <w:rsid w:val="000D2DF6"/>
    <w:rsid w:val="000D30ED"/>
    <w:rsid w:val="000D310E"/>
    <w:rsid w:val="000D4F95"/>
    <w:rsid w:val="000E00BC"/>
    <w:rsid w:val="000E0226"/>
    <w:rsid w:val="000E2744"/>
    <w:rsid w:val="000E42CE"/>
    <w:rsid w:val="000E5FB9"/>
    <w:rsid w:val="000F5220"/>
    <w:rsid w:val="000F5DE3"/>
    <w:rsid w:val="00100DC2"/>
    <w:rsid w:val="0010519D"/>
    <w:rsid w:val="00107FCF"/>
    <w:rsid w:val="0011060D"/>
    <w:rsid w:val="00115297"/>
    <w:rsid w:val="00117541"/>
    <w:rsid w:val="001176E0"/>
    <w:rsid w:val="00123A1F"/>
    <w:rsid w:val="00124DD3"/>
    <w:rsid w:val="00126B58"/>
    <w:rsid w:val="00130EAB"/>
    <w:rsid w:val="00131226"/>
    <w:rsid w:val="001429E4"/>
    <w:rsid w:val="00143FB4"/>
    <w:rsid w:val="00150CE1"/>
    <w:rsid w:val="00152819"/>
    <w:rsid w:val="001546CC"/>
    <w:rsid w:val="00155BA1"/>
    <w:rsid w:val="00155F4F"/>
    <w:rsid w:val="00156C07"/>
    <w:rsid w:val="0016082E"/>
    <w:rsid w:val="00161C61"/>
    <w:rsid w:val="00163077"/>
    <w:rsid w:val="0016421B"/>
    <w:rsid w:val="0016693E"/>
    <w:rsid w:val="001669B7"/>
    <w:rsid w:val="00166B39"/>
    <w:rsid w:val="0016774A"/>
    <w:rsid w:val="00173A75"/>
    <w:rsid w:val="001805B6"/>
    <w:rsid w:val="001809E3"/>
    <w:rsid w:val="00181D04"/>
    <w:rsid w:val="001863A9"/>
    <w:rsid w:val="00187039"/>
    <w:rsid w:val="001912DF"/>
    <w:rsid w:val="0019214B"/>
    <w:rsid w:val="001972C6"/>
    <w:rsid w:val="001A146F"/>
    <w:rsid w:val="001A2C19"/>
    <w:rsid w:val="001A37C2"/>
    <w:rsid w:val="001A4F19"/>
    <w:rsid w:val="001A59E7"/>
    <w:rsid w:val="001A71E0"/>
    <w:rsid w:val="001A72BB"/>
    <w:rsid w:val="001A7AD6"/>
    <w:rsid w:val="001B286B"/>
    <w:rsid w:val="001B35A8"/>
    <w:rsid w:val="001B7F19"/>
    <w:rsid w:val="001C28AE"/>
    <w:rsid w:val="001C3B44"/>
    <w:rsid w:val="001C5E68"/>
    <w:rsid w:val="001D0B38"/>
    <w:rsid w:val="001D4941"/>
    <w:rsid w:val="001D51A7"/>
    <w:rsid w:val="001E2AE7"/>
    <w:rsid w:val="001F0D6A"/>
    <w:rsid w:val="001F4AFE"/>
    <w:rsid w:val="001F4B3E"/>
    <w:rsid w:val="001F6651"/>
    <w:rsid w:val="001F736C"/>
    <w:rsid w:val="00200211"/>
    <w:rsid w:val="002007D8"/>
    <w:rsid w:val="002008BB"/>
    <w:rsid w:val="00201708"/>
    <w:rsid w:val="00201B6C"/>
    <w:rsid w:val="002025FF"/>
    <w:rsid w:val="00202871"/>
    <w:rsid w:val="00203F6B"/>
    <w:rsid w:val="002053A5"/>
    <w:rsid w:val="0020603B"/>
    <w:rsid w:val="00211D68"/>
    <w:rsid w:val="002163FA"/>
    <w:rsid w:val="00220490"/>
    <w:rsid w:val="00225743"/>
    <w:rsid w:val="00225B9E"/>
    <w:rsid w:val="00225F72"/>
    <w:rsid w:val="002264BD"/>
    <w:rsid w:val="00235C85"/>
    <w:rsid w:val="00236968"/>
    <w:rsid w:val="0024083B"/>
    <w:rsid w:val="00240CC5"/>
    <w:rsid w:val="00241F64"/>
    <w:rsid w:val="00244454"/>
    <w:rsid w:val="00247F99"/>
    <w:rsid w:val="00252E63"/>
    <w:rsid w:val="00254270"/>
    <w:rsid w:val="00254E85"/>
    <w:rsid w:val="002614CD"/>
    <w:rsid w:val="00262575"/>
    <w:rsid w:val="002657D7"/>
    <w:rsid w:val="00265A2D"/>
    <w:rsid w:val="00267E74"/>
    <w:rsid w:val="0027161C"/>
    <w:rsid w:val="002729A7"/>
    <w:rsid w:val="00273899"/>
    <w:rsid w:val="00275238"/>
    <w:rsid w:val="00276581"/>
    <w:rsid w:val="00277628"/>
    <w:rsid w:val="0028199F"/>
    <w:rsid w:val="00284B3D"/>
    <w:rsid w:val="002852A8"/>
    <w:rsid w:val="00285CC7"/>
    <w:rsid w:val="00291282"/>
    <w:rsid w:val="00294D64"/>
    <w:rsid w:val="00295398"/>
    <w:rsid w:val="00295ADC"/>
    <w:rsid w:val="002A120E"/>
    <w:rsid w:val="002A37B5"/>
    <w:rsid w:val="002A54FD"/>
    <w:rsid w:val="002A5FF1"/>
    <w:rsid w:val="002A696E"/>
    <w:rsid w:val="002B2709"/>
    <w:rsid w:val="002B34DD"/>
    <w:rsid w:val="002B456D"/>
    <w:rsid w:val="002B59E4"/>
    <w:rsid w:val="002B6051"/>
    <w:rsid w:val="002C26A9"/>
    <w:rsid w:val="002C3CAD"/>
    <w:rsid w:val="002C5DB0"/>
    <w:rsid w:val="002C605D"/>
    <w:rsid w:val="002C712E"/>
    <w:rsid w:val="002D16CB"/>
    <w:rsid w:val="002D2546"/>
    <w:rsid w:val="002D2C46"/>
    <w:rsid w:val="002D3CF1"/>
    <w:rsid w:val="002E1B01"/>
    <w:rsid w:val="002E1D7C"/>
    <w:rsid w:val="002E2751"/>
    <w:rsid w:val="002F004D"/>
    <w:rsid w:val="002F232E"/>
    <w:rsid w:val="002F2ADF"/>
    <w:rsid w:val="002F2C0A"/>
    <w:rsid w:val="002F2D59"/>
    <w:rsid w:val="002F447B"/>
    <w:rsid w:val="002F53CE"/>
    <w:rsid w:val="002F5F43"/>
    <w:rsid w:val="002F5FC8"/>
    <w:rsid w:val="002F749D"/>
    <w:rsid w:val="002F7DF7"/>
    <w:rsid w:val="0030380D"/>
    <w:rsid w:val="00304087"/>
    <w:rsid w:val="00304C17"/>
    <w:rsid w:val="003075D1"/>
    <w:rsid w:val="00310482"/>
    <w:rsid w:val="00310ADE"/>
    <w:rsid w:val="00311739"/>
    <w:rsid w:val="0031298B"/>
    <w:rsid w:val="003256C7"/>
    <w:rsid w:val="00330867"/>
    <w:rsid w:val="00330E26"/>
    <w:rsid w:val="00331B77"/>
    <w:rsid w:val="00334806"/>
    <w:rsid w:val="00337CFA"/>
    <w:rsid w:val="003407AB"/>
    <w:rsid w:val="00341166"/>
    <w:rsid w:val="00344268"/>
    <w:rsid w:val="0034611E"/>
    <w:rsid w:val="00350D40"/>
    <w:rsid w:val="00351A3A"/>
    <w:rsid w:val="0035281F"/>
    <w:rsid w:val="00356A6D"/>
    <w:rsid w:val="00360D4A"/>
    <w:rsid w:val="003618A0"/>
    <w:rsid w:val="0036302B"/>
    <w:rsid w:val="00366521"/>
    <w:rsid w:val="00366714"/>
    <w:rsid w:val="00370931"/>
    <w:rsid w:val="00372612"/>
    <w:rsid w:val="003730C7"/>
    <w:rsid w:val="00374C49"/>
    <w:rsid w:val="00375128"/>
    <w:rsid w:val="0037520C"/>
    <w:rsid w:val="003755AD"/>
    <w:rsid w:val="00384D16"/>
    <w:rsid w:val="003850F7"/>
    <w:rsid w:val="00387AB4"/>
    <w:rsid w:val="00395069"/>
    <w:rsid w:val="003A0728"/>
    <w:rsid w:val="003B1E05"/>
    <w:rsid w:val="003B1FE2"/>
    <w:rsid w:val="003B54A2"/>
    <w:rsid w:val="003B5A2E"/>
    <w:rsid w:val="003B5A99"/>
    <w:rsid w:val="003C048B"/>
    <w:rsid w:val="003C2FF1"/>
    <w:rsid w:val="003D0B0D"/>
    <w:rsid w:val="003D4047"/>
    <w:rsid w:val="003D43FB"/>
    <w:rsid w:val="003D465C"/>
    <w:rsid w:val="003D48F1"/>
    <w:rsid w:val="003D5C97"/>
    <w:rsid w:val="003E0100"/>
    <w:rsid w:val="003E01FE"/>
    <w:rsid w:val="003E1F97"/>
    <w:rsid w:val="003E6CAE"/>
    <w:rsid w:val="003F163C"/>
    <w:rsid w:val="003F4A4A"/>
    <w:rsid w:val="003F5E18"/>
    <w:rsid w:val="003F6BCD"/>
    <w:rsid w:val="00400A74"/>
    <w:rsid w:val="004024D2"/>
    <w:rsid w:val="00403672"/>
    <w:rsid w:val="00403F87"/>
    <w:rsid w:val="00406046"/>
    <w:rsid w:val="00406173"/>
    <w:rsid w:val="0041259B"/>
    <w:rsid w:val="00415339"/>
    <w:rsid w:val="004154CC"/>
    <w:rsid w:val="00416764"/>
    <w:rsid w:val="00421C95"/>
    <w:rsid w:val="00422556"/>
    <w:rsid w:val="004277AE"/>
    <w:rsid w:val="00434560"/>
    <w:rsid w:val="00435C71"/>
    <w:rsid w:val="00436127"/>
    <w:rsid w:val="00437CB1"/>
    <w:rsid w:val="00442782"/>
    <w:rsid w:val="0044508C"/>
    <w:rsid w:val="00446C6E"/>
    <w:rsid w:val="004470B6"/>
    <w:rsid w:val="00447337"/>
    <w:rsid w:val="00451AF7"/>
    <w:rsid w:val="004534FD"/>
    <w:rsid w:val="00457625"/>
    <w:rsid w:val="0046020C"/>
    <w:rsid w:val="0046240D"/>
    <w:rsid w:val="0046522A"/>
    <w:rsid w:val="00467A4E"/>
    <w:rsid w:val="0047376A"/>
    <w:rsid w:val="00473C53"/>
    <w:rsid w:val="00481882"/>
    <w:rsid w:val="0048569F"/>
    <w:rsid w:val="0049022B"/>
    <w:rsid w:val="00493221"/>
    <w:rsid w:val="00493499"/>
    <w:rsid w:val="004944BB"/>
    <w:rsid w:val="00494A6F"/>
    <w:rsid w:val="00496089"/>
    <w:rsid w:val="00497409"/>
    <w:rsid w:val="004A23BB"/>
    <w:rsid w:val="004A2B9A"/>
    <w:rsid w:val="004A321E"/>
    <w:rsid w:val="004B6FB2"/>
    <w:rsid w:val="004C0153"/>
    <w:rsid w:val="004C0A3E"/>
    <w:rsid w:val="004C3B46"/>
    <w:rsid w:val="004D031F"/>
    <w:rsid w:val="004D059B"/>
    <w:rsid w:val="004D4168"/>
    <w:rsid w:val="004D5D02"/>
    <w:rsid w:val="004D6FB6"/>
    <w:rsid w:val="004D7CFB"/>
    <w:rsid w:val="004E0B4E"/>
    <w:rsid w:val="004E19DB"/>
    <w:rsid w:val="004E1E58"/>
    <w:rsid w:val="004E5A6D"/>
    <w:rsid w:val="004E79DC"/>
    <w:rsid w:val="004E7E5D"/>
    <w:rsid w:val="004F0397"/>
    <w:rsid w:val="004F0EA1"/>
    <w:rsid w:val="004F3677"/>
    <w:rsid w:val="00502289"/>
    <w:rsid w:val="00502310"/>
    <w:rsid w:val="005041E2"/>
    <w:rsid w:val="00504E18"/>
    <w:rsid w:val="00507D64"/>
    <w:rsid w:val="0051264D"/>
    <w:rsid w:val="0051266C"/>
    <w:rsid w:val="00514874"/>
    <w:rsid w:val="00514DDF"/>
    <w:rsid w:val="00520D43"/>
    <w:rsid w:val="00521AAC"/>
    <w:rsid w:val="00521C85"/>
    <w:rsid w:val="00522912"/>
    <w:rsid w:val="0052417D"/>
    <w:rsid w:val="00530289"/>
    <w:rsid w:val="00531C9C"/>
    <w:rsid w:val="00536530"/>
    <w:rsid w:val="00537C89"/>
    <w:rsid w:val="00537DAF"/>
    <w:rsid w:val="00543BC5"/>
    <w:rsid w:val="00544AE6"/>
    <w:rsid w:val="00544B7A"/>
    <w:rsid w:val="00546713"/>
    <w:rsid w:val="00546A9C"/>
    <w:rsid w:val="00547169"/>
    <w:rsid w:val="005471FD"/>
    <w:rsid w:val="0055077E"/>
    <w:rsid w:val="00550A33"/>
    <w:rsid w:val="00551A64"/>
    <w:rsid w:val="00552053"/>
    <w:rsid w:val="005538B9"/>
    <w:rsid w:val="00555F7C"/>
    <w:rsid w:val="00561F5B"/>
    <w:rsid w:val="005643AF"/>
    <w:rsid w:val="0056673D"/>
    <w:rsid w:val="00566BB0"/>
    <w:rsid w:val="00570FF1"/>
    <w:rsid w:val="005716A6"/>
    <w:rsid w:val="00572384"/>
    <w:rsid w:val="00574562"/>
    <w:rsid w:val="00575532"/>
    <w:rsid w:val="00580680"/>
    <w:rsid w:val="00581A2F"/>
    <w:rsid w:val="00581FEA"/>
    <w:rsid w:val="005839DA"/>
    <w:rsid w:val="0058615F"/>
    <w:rsid w:val="00586778"/>
    <w:rsid w:val="00587E03"/>
    <w:rsid w:val="00590393"/>
    <w:rsid w:val="0059236F"/>
    <w:rsid w:val="00593258"/>
    <w:rsid w:val="00593308"/>
    <w:rsid w:val="005A197C"/>
    <w:rsid w:val="005A3847"/>
    <w:rsid w:val="005A3991"/>
    <w:rsid w:val="005A57C9"/>
    <w:rsid w:val="005A6CCC"/>
    <w:rsid w:val="005B18D5"/>
    <w:rsid w:val="005B20D4"/>
    <w:rsid w:val="005B2894"/>
    <w:rsid w:val="005B4B3A"/>
    <w:rsid w:val="005B68FD"/>
    <w:rsid w:val="005C04DA"/>
    <w:rsid w:val="005C49F1"/>
    <w:rsid w:val="005C4E0A"/>
    <w:rsid w:val="005C5DA9"/>
    <w:rsid w:val="005C6144"/>
    <w:rsid w:val="005C703F"/>
    <w:rsid w:val="005D0219"/>
    <w:rsid w:val="005D7A13"/>
    <w:rsid w:val="005E4297"/>
    <w:rsid w:val="005E6F10"/>
    <w:rsid w:val="005F1868"/>
    <w:rsid w:val="005F2E29"/>
    <w:rsid w:val="005F338A"/>
    <w:rsid w:val="005F7C7A"/>
    <w:rsid w:val="006000EF"/>
    <w:rsid w:val="00600CE4"/>
    <w:rsid w:val="0060161A"/>
    <w:rsid w:val="00612FAB"/>
    <w:rsid w:val="00615553"/>
    <w:rsid w:val="0061580A"/>
    <w:rsid w:val="0062311A"/>
    <w:rsid w:val="00627662"/>
    <w:rsid w:val="006309D8"/>
    <w:rsid w:val="0063255A"/>
    <w:rsid w:val="00633C9B"/>
    <w:rsid w:val="00635CE5"/>
    <w:rsid w:val="00640697"/>
    <w:rsid w:val="006412BB"/>
    <w:rsid w:val="00641BFD"/>
    <w:rsid w:val="006447FF"/>
    <w:rsid w:val="006452FE"/>
    <w:rsid w:val="0065746B"/>
    <w:rsid w:val="0066060F"/>
    <w:rsid w:val="00660A3E"/>
    <w:rsid w:val="00664090"/>
    <w:rsid w:val="006640D2"/>
    <w:rsid w:val="00665767"/>
    <w:rsid w:val="00666344"/>
    <w:rsid w:val="00666CA0"/>
    <w:rsid w:val="00670496"/>
    <w:rsid w:val="00673B47"/>
    <w:rsid w:val="00675F98"/>
    <w:rsid w:val="006819FD"/>
    <w:rsid w:val="0068770D"/>
    <w:rsid w:val="006930C5"/>
    <w:rsid w:val="00696C45"/>
    <w:rsid w:val="006A065D"/>
    <w:rsid w:val="006A1EC7"/>
    <w:rsid w:val="006A34B4"/>
    <w:rsid w:val="006A4DE0"/>
    <w:rsid w:val="006A5F84"/>
    <w:rsid w:val="006A726F"/>
    <w:rsid w:val="006A7C35"/>
    <w:rsid w:val="006B14A0"/>
    <w:rsid w:val="006B21A3"/>
    <w:rsid w:val="006B3154"/>
    <w:rsid w:val="006B34C1"/>
    <w:rsid w:val="006C27B3"/>
    <w:rsid w:val="006C2B43"/>
    <w:rsid w:val="006C4065"/>
    <w:rsid w:val="006C6282"/>
    <w:rsid w:val="006C7692"/>
    <w:rsid w:val="006C7721"/>
    <w:rsid w:val="006D3369"/>
    <w:rsid w:val="006D4221"/>
    <w:rsid w:val="006D7FCE"/>
    <w:rsid w:val="006E102E"/>
    <w:rsid w:val="006E3B98"/>
    <w:rsid w:val="006E701A"/>
    <w:rsid w:val="006F16D7"/>
    <w:rsid w:val="006F1F9B"/>
    <w:rsid w:val="006F4967"/>
    <w:rsid w:val="00705D10"/>
    <w:rsid w:val="00712045"/>
    <w:rsid w:val="00712C36"/>
    <w:rsid w:val="00713A5B"/>
    <w:rsid w:val="00716A5A"/>
    <w:rsid w:val="007239A9"/>
    <w:rsid w:val="00732A31"/>
    <w:rsid w:val="00732AFF"/>
    <w:rsid w:val="00736AF0"/>
    <w:rsid w:val="007419D7"/>
    <w:rsid w:val="00743FE8"/>
    <w:rsid w:val="00747707"/>
    <w:rsid w:val="00750400"/>
    <w:rsid w:val="00751214"/>
    <w:rsid w:val="007512B3"/>
    <w:rsid w:val="00754154"/>
    <w:rsid w:val="0075633E"/>
    <w:rsid w:val="0075736A"/>
    <w:rsid w:val="00764EE0"/>
    <w:rsid w:val="00765035"/>
    <w:rsid w:val="00765059"/>
    <w:rsid w:val="007711D3"/>
    <w:rsid w:val="00771236"/>
    <w:rsid w:val="0077634B"/>
    <w:rsid w:val="00777AFA"/>
    <w:rsid w:val="0078735F"/>
    <w:rsid w:val="00793591"/>
    <w:rsid w:val="00794BF1"/>
    <w:rsid w:val="007A0D63"/>
    <w:rsid w:val="007A2934"/>
    <w:rsid w:val="007A506B"/>
    <w:rsid w:val="007B0FFC"/>
    <w:rsid w:val="007B2B2E"/>
    <w:rsid w:val="007B4613"/>
    <w:rsid w:val="007B6436"/>
    <w:rsid w:val="007B7117"/>
    <w:rsid w:val="007B7727"/>
    <w:rsid w:val="007B7E02"/>
    <w:rsid w:val="007C02F0"/>
    <w:rsid w:val="007C19A2"/>
    <w:rsid w:val="007C719B"/>
    <w:rsid w:val="007E0CBF"/>
    <w:rsid w:val="007E2037"/>
    <w:rsid w:val="007E333C"/>
    <w:rsid w:val="007E36EE"/>
    <w:rsid w:val="007E5DAE"/>
    <w:rsid w:val="007F0CB0"/>
    <w:rsid w:val="007F213F"/>
    <w:rsid w:val="007F49F0"/>
    <w:rsid w:val="007F79CC"/>
    <w:rsid w:val="00804A2C"/>
    <w:rsid w:val="00805C66"/>
    <w:rsid w:val="00805F5D"/>
    <w:rsid w:val="0080636A"/>
    <w:rsid w:val="00807B4A"/>
    <w:rsid w:val="00811270"/>
    <w:rsid w:val="008114A2"/>
    <w:rsid w:val="0081185F"/>
    <w:rsid w:val="00813FC2"/>
    <w:rsid w:val="00814DF7"/>
    <w:rsid w:val="00816B11"/>
    <w:rsid w:val="00821470"/>
    <w:rsid w:val="00822C18"/>
    <w:rsid w:val="008275E3"/>
    <w:rsid w:val="0083164A"/>
    <w:rsid w:val="00834F4D"/>
    <w:rsid w:val="00836EFD"/>
    <w:rsid w:val="00840D4A"/>
    <w:rsid w:val="00847C2A"/>
    <w:rsid w:val="00847EBE"/>
    <w:rsid w:val="0085190E"/>
    <w:rsid w:val="0085209C"/>
    <w:rsid w:val="00852432"/>
    <w:rsid w:val="0085348F"/>
    <w:rsid w:val="008540D7"/>
    <w:rsid w:val="0086799D"/>
    <w:rsid w:val="00870778"/>
    <w:rsid w:val="00872BF3"/>
    <w:rsid w:val="00873253"/>
    <w:rsid w:val="00873C57"/>
    <w:rsid w:val="00873D1F"/>
    <w:rsid w:val="008759E5"/>
    <w:rsid w:val="00877B7D"/>
    <w:rsid w:val="0088339F"/>
    <w:rsid w:val="00883B06"/>
    <w:rsid w:val="008854B8"/>
    <w:rsid w:val="00887D48"/>
    <w:rsid w:val="00893C1B"/>
    <w:rsid w:val="008A0B84"/>
    <w:rsid w:val="008A4CBC"/>
    <w:rsid w:val="008A51B6"/>
    <w:rsid w:val="008B1417"/>
    <w:rsid w:val="008B6498"/>
    <w:rsid w:val="008B7627"/>
    <w:rsid w:val="008B7FF1"/>
    <w:rsid w:val="008C0E28"/>
    <w:rsid w:val="008C1C38"/>
    <w:rsid w:val="008C4402"/>
    <w:rsid w:val="008C5773"/>
    <w:rsid w:val="008C68DD"/>
    <w:rsid w:val="008D0572"/>
    <w:rsid w:val="008D0B62"/>
    <w:rsid w:val="008D2928"/>
    <w:rsid w:val="008D6D19"/>
    <w:rsid w:val="008D7407"/>
    <w:rsid w:val="008E07E2"/>
    <w:rsid w:val="008E5C89"/>
    <w:rsid w:val="008E772F"/>
    <w:rsid w:val="008F273D"/>
    <w:rsid w:val="008F6E56"/>
    <w:rsid w:val="00903497"/>
    <w:rsid w:val="009050A3"/>
    <w:rsid w:val="0090735F"/>
    <w:rsid w:val="00911440"/>
    <w:rsid w:val="009138B1"/>
    <w:rsid w:val="009157AA"/>
    <w:rsid w:val="0091707B"/>
    <w:rsid w:val="009206FB"/>
    <w:rsid w:val="00926DF4"/>
    <w:rsid w:val="00927461"/>
    <w:rsid w:val="009320F9"/>
    <w:rsid w:val="009321D8"/>
    <w:rsid w:val="009345E7"/>
    <w:rsid w:val="00940039"/>
    <w:rsid w:val="009407DB"/>
    <w:rsid w:val="0094151A"/>
    <w:rsid w:val="00943CA0"/>
    <w:rsid w:val="00944352"/>
    <w:rsid w:val="009500EA"/>
    <w:rsid w:val="00950110"/>
    <w:rsid w:val="009513AE"/>
    <w:rsid w:val="009530BF"/>
    <w:rsid w:val="00954E1B"/>
    <w:rsid w:val="00957592"/>
    <w:rsid w:val="00960CFB"/>
    <w:rsid w:val="00960F41"/>
    <w:rsid w:val="0096296D"/>
    <w:rsid w:val="00964BC5"/>
    <w:rsid w:val="00967AE3"/>
    <w:rsid w:val="0097088E"/>
    <w:rsid w:val="00970E98"/>
    <w:rsid w:val="00972752"/>
    <w:rsid w:val="00972C9E"/>
    <w:rsid w:val="0098371B"/>
    <w:rsid w:val="009839A5"/>
    <w:rsid w:val="00986EC6"/>
    <w:rsid w:val="0099194E"/>
    <w:rsid w:val="00991D02"/>
    <w:rsid w:val="00992512"/>
    <w:rsid w:val="009A0BAA"/>
    <w:rsid w:val="009A1307"/>
    <w:rsid w:val="009A3B91"/>
    <w:rsid w:val="009A79AB"/>
    <w:rsid w:val="009B6DA8"/>
    <w:rsid w:val="009B78E2"/>
    <w:rsid w:val="009C3F56"/>
    <w:rsid w:val="009C5120"/>
    <w:rsid w:val="009C5CA1"/>
    <w:rsid w:val="009C676D"/>
    <w:rsid w:val="009D079E"/>
    <w:rsid w:val="009D185F"/>
    <w:rsid w:val="009D1F23"/>
    <w:rsid w:val="009D7B1C"/>
    <w:rsid w:val="009E61E3"/>
    <w:rsid w:val="009F0C40"/>
    <w:rsid w:val="009F16A6"/>
    <w:rsid w:val="009F4315"/>
    <w:rsid w:val="009F520C"/>
    <w:rsid w:val="009F5DA1"/>
    <w:rsid w:val="009F7001"/>
    <w:rsid w:val="00A016E4"/>
    <w:rsid w:val="00A022BA"/>
    <w:rsid w:val="00A05E28"/>
    <w:rsid w:val="00A061E8"/>
    <w:rsid w:val="00A11BB0"/>
    <w:rsid w:val="00A12B1B"/>
    <w:rsid w:val="00A12B81"/>
    <w:rsid w:val="00A140E4"/>
    <w:rsid w:val="00A16548"/>
    <w:rsid w:val="00A16682"/>
    <w:rsid w:val="00A23477"/>
    <w:rsid w:val="00A26596"/>
    <w:rsid w:val="00A26D4E"/>
    <w:rsid w:val="00A26F97"/>
    <w:rsid w:val="00A30B11"/>
    <w:rsid w:val="00A3176C"/>
    <w:rsid w:val="00A335AA"/>
    <w:rsid w:val="00A33635"/>
    <w:rsid w:val="00A33C10"/>
    <w:rsid w:val="00A33F83"/>
    <w:rsid w:val="00A36878"/>
    <w:rsid w:val="00A428BD"/>
    <w:rsid w:val="00A43BED"/>
    <w:rsid w:val="00A4616F"/>
    <w:rsid w:val="00A46191"/>
    <w:rsid w:val="00A53461"/>
    <w:rsid w:val="00A53DFD"/>
    <w:rsid w:val="00A543A0"/>
    <w:rsid w:val="00A54DAF"/>
    <w:rsid w:val="00A56C62"/>
    <w:rsid w:val="00A63DD2"/>
    <w:rsid w:val="00A674F6"/>
    <w:rsid w:val="00A731CB"/>
    <w:rsid w:val="00A76370"/>
    <w:rsid w:val="00A81F2C"/>
    <w:rsid w:val="00A83E6A"/>
    <w:rsid w:val="00A85689"/>
    <w:rsid w:val="00A902A1"/>
    <w:rsid w:val="00A90A00"/>
    <w:rsid w:val="00A918C7"/>
    <w:rsid w:val="00A91A82"/>
    <w:rsid w:val="00A91C0E"/>
    <w:rsid w:val="00A9293A"/>
    <w:rsid w:val="00A9315F"/>
    <w:rsid w:val="00A963CA"/>
    <w:rsid w:val="00A96657"/>
    <w:rsid w:val="00AA6C16"/>
    <w:rsid w:val="00AA706B"/>
    <w:rsid w:val="00AB0900"/>
    <w:rsid w:val="00AB113F"/>
    <w:rsid w:val="00AB4293"/>
    <w:rsid w:val="00AB5400"/>
    <w:rsid w:val="00AB6DB1"/>
    <w:rsid w:val="00AB7DA9"/>
    <w:rsid w:val="00AC73A0"/>
    <w:rsid w:val="00AD040B"/>
    <w:rsid w:val="00AD1046"/>
    <w:rsid w:val="00AD1DD7"/>
    <w:rsid w:val="00AD1E14"/>
    <w:rsid w:val="00AD468A"/>
    <w:rsid w:val="00AD5CE3"/>
    <w:rsid w:val="00AD6414"/>
    <w:rsid w:val="00AD6F35"/>
    <w:rsid w:val="00AE29B6"/>
    <w:rsid w:val="00AE4152"/>
    <w:rsid w:val="00AE4A55"/>
    <w:rsid w:val="00AF0E28"/>
    <w:rsid w:val="00AF213E"/>
    <w:rsid w:val="00AF391D"/>
    <w:rsid w:val="00AF52A3"/>
    <w:rsid w:val="00AF52E5"/>
    <w:rsid w:val="00B01414"/>
    <w:rsid w:val="00B01B89"/>
    <w:rsid w:val="00B02EE7"/>
    <w:rsid w:val="00B031E2"/>
    <w:rsid w:val="00B057B2"/>
    <w:rsid w:val="00B07A88"/>
    <w:rsid w:val="00B12229"/>
    <w:rsid w:val="00B1273B"/>
    <w:rsid w:val="00B2127E"/>
    <w:rsid w:val="00B22A98"/>
    <w:rsid w:val="00B24126"/>
    <w:rsid w:val="00B25F52"/>
    <w:rsid w:val="00B27847"/>
    <w:rsid w:val="00B32CE0"/>
    <w:rsid w:val="00B36231"/>
    <w:rsid w:val="00B607B6"/>
    <w:rsid w:val="00B62395"/>
    <w:rsid w:val="00B6325A"/>
    <w:rsid w:val="00B64D2F"/>
    <w:rsid w:val="00B65820"/>
    <w:rsid w:val="00B706BD"/>
    <w:rsid w:val="00B742B6"/>
    <w:rsid w:val="00B75A6C"/>
    <w:rsid w:val="00B90306"/>
    <w:rsid w:val="00B90E7D"/>
    <w:rsid w:val="00B91262"/>
    <w:rsid w:val="00B940DB"/>
    <w:rsid w:val="00B95431"/>
    <w:rsid w:val="00B96882"/>
    <w:rsid w:val="00BA3973"/>
    <w:rsid w:val="00BA5F93"/>
    <w:rsid w:val="00BA7C48"/>
    <w:rsid w:val="00BB1C2F"/>
    <w:rsid w:val="00BB5134"/>
    <w:rsid w:val="00BB72D3"/>
    <w:rsid w:val="00BC0240"/>
    <w:rsid w:val="00BC2ACF"/>
    <w:rsid w:val="00BC3634"/>
    <w:rsid w:val="00BC38A2"/>
    <w:rsid w:val="00BC5692"/>
    <w:rsid w:val="00BD7683"/>
    <w:rsid w:val="00BE0217"/>
    <w:rsid w:val="00BE3DF7"/>
    <w:rsid w:val="00BE5A78"/>
    <w:rsid w:val="00BF1A59"/>
    <w:rsid w:val="00BF271A"/>
    <w:rsid w:val="00C12860"/>
    <w:rsid w:val="00C139C2"/>
    <w:rsid w:val="00C20A8F"/>
    <w:rsid w:val="00C20C2C"/>
    <w:rsid w:val="00C23C8F"/>
    <w:rsid w:val="00C250E5"/>
    <w:rsid w:val="00C25C05"/>
    <w:rsid w:val="00C269F2"/>
    <w:rsid w:val="00C30961"/>
    <w:rsid w:val="00C33698"/>
    <w:rsid w:val="00C40481"/>
    <w:rsid w:val="00C4103C"/>
    <w:rsid w:val="00C445AE"/>
    <w:rsid w:val="00C472F3"/>
    <w:rsid w:val="00C5759B"/>
    <w:rsid w:val="00C6152A"/>
    <w:rsid w:val="00C64612"/>
    <w:rsid w:val="00C71A50"/>
    <w:rsid w:val="00C7398D"/>
    <w:rsid w:val="00C73C1F"/>
    <w:rsid w:val="00C749CC"/>
    <w:rsid w:val="00C75EED"/>
    <w:rsid w:val="00C77167"/>
    <w:rsid w:val="00C802A0"/>
    <w:rsid w:val="00C8544B"/>
    <w:rsid w:val="00C85605"/>
    <w:rsid w:val="00C85961"/>
    <w:rsid w:val="00C85BAA"/>
    <w:rsid w:val="00C910E8"/>
    <w:rsid w:val="00C97743"/>
    <w:rsid w:val="00C97A2F"/>
    <w:rsid w:val="00C97CF7"/>
    <w:rsid w:val="00CA05E3"/>
    <w:rsid w:val="00CB1922"/>
    <w:rsid w:val="00CB39CB"/>
    <w:rsid w:val="00CB44D1"/>
    <w:rsid w:val="00CB64F5"/>
    <w:rsid w:val="00CC05EF"/>
    <w:rsid w:val="00CC16BD"/>
    <w:rsid w:val="00CD083A"/>
    <w:rsid w:val="00CD29A8"/>
    <w:rsid w:val="00CD3187"/>
    <w:rsid w:val="00CD3299"/>
    <w:rsid w:val="00CD63A3"/>
    <w:rsid w:val="00CE01A2"/>
    <w:rsid w:val="00CE01D2"/>
    <w:rsid w:val="00CE0649"/>
    <w:rsid w:val="00CE2175"/>
    <w:rsid w:val="00CE2925"/>
    <w:rsid w:val="00CE4D15"/>
    <w:rsid w:val="00CE5929"/>
    <w:rsid w:val="00CE6228"/>
    <w:rsid w:val="00CE6365"/>
    <w:rsid w:val="00CF2279"/>
    <w:rsid w:val="00CF268D"/>
    <w:rsid w:val="00CF3BFF"/>
    <w:rsid w:val="00CF582D"/>
    <w:rsid w:val="00CF5CB6"/>
    <w:rsid w:val="00D07B84"/>
    <w:rsid w:val="00D10B7D"/>
    <w:rsid w:val="00D15341"/>
    <w:rsid w:val="00D15880"/>
    <w:rsid w:val="00D30C84"/>
    <w:rsid w:val="00D328D6"/>
    <w:rsid w:val="00D3613A"/>
    <w:rsid w:val="00D36577"/>
    <w:rsid w:val="00D37A1E"/>
    <w:rsid w:val="00D37DEA"/>
    <w:rsid w:val="00D42188"/>
    <w:rsid w:val="00D4355A"/>
    <w:rsid w:val="00D44659"/>
    <w:rsid w:val="00D47551"/>
    <w:rsid w:val="00D47E80"/>
    <w:rsid w:val="00D56644"/>
    <w:rsid w:val="00D62EAB"/>
    <w:rsid w:val="00D63E8E"/>
    <w:rsid w:val="00D67F6F"/>
    <w:rsid w:val="00D7684D"/>
    <w:rsid w:val="00D77B23"/>
    <w:rsid w:val="00D86816"/>
    <w:rsid w:val="00D878DB"/>
    <w:rsid w:val="00D91386"/>
    <w:rsid w:val="00D922EC"/>
    <w:rsid w:val="00D93265"/>
    <w:rsid w:val="00D9377D"/>
    <w:rsid w:val="00D97C40"/>
    <w:rsid w:val="00DA278B"/>
    <w:rsid w:val="00DA4D1D"/>
    <w:rsid w:val="00DB3498"/>
    <w:rsid w:val="00DB44A7"/>
    <w:rsid w:val="00DB6720"/>
    <w:rsid w:val="00DB79C5"/>
    <w:rsid w:val="00DC03FD"/>
    <w:rsid w:val="00DC1FB3"/>
    <w:rsid w:val="00DC5C79"/>
    <w:rsid w:val="00DC5F18"/>
    <w:rsid w:val="00DC6528"/>
    <w:rsid w:val="00DC6746"/>
    <w:rsid w:val="00DC689A"/>
    <w:rsid w:val="00DD18A0"/>
    <w:rsid w:val="00DD1A8A"/>
    <w:rsid w:val="00DD3C78"/>
    <w:rsid w:val="00DD4D7D"/>
    <w:rsid w:val="00DE0E58"/>
    <w:rsid w:val="00DE0E5B"/>
    <w:rsid w:val="00DE50B3"/>
    <w:rsid w:val="00DE565F"/>
    <w:rsid w:val="00DE686E"/>
    <w:rsid w:val="00DF08C4"/>
    <w:rsid w:val="00DF187B"/>
    <w:rsid w:val="00DF2A65"/>
    <w:rsid w:val="00DF5E3A"/>
    <w:rsid w:val="00DF5EDF"/>
    <w:rsid w:val="00DF7C34"/>
    <w:rsid w:val="00E038A1"/>
    <w:rsid w:val="00E0500D"/>
    <w:rsid w:val="00E07C86"/>
    <w:rsid w:val="00E10013"/>
    <w:rsid w:val="00E11112"/>
    <w:rsid w:val="00E16ADF"/>
    <w:rsid w:val="00E1738E"/>
    <w:rsid w:val="00E21D1D"/>
    <w:rsid w:val="00E21EAE"/>
    <w:rsid w:val="00E26946"/>
    <w:rsid w:val="00E26ED3"/>
    <w:rsid w:val="00E309A8"/>
    <w:rsid w:val="00E3117F"/>
    <w:rsid w:val="00E326DA"/>
    <w:rsid w:val="00E33E16"/>
    <w:rsid w:val="00E3527C"/>
    <w:rsid w:val="00E42B8D"/>
    <w:rsid w:val="00E46A0F"/>
    <w:rsid w:val="00E476CB"/>
    <w:rsid w:val="00E47B10"/>
    <w:rsid w:val="00E51B87"/>
    <w:rsid w:val="00E53520"/>
    <w:rsid w:val="00E555CB"/>
    <w:rsid w:val="00E55799"/>
    <w:rsid w:val="00E57504"/>
    <w:rsid w:val="00E64D07"/>
    <w:rsid w:val="00E66FE3"/>
    <w:rsid w:val="00E71231"/>
    <w:rsid w:val="00E71A57"/>
    <w:rsid w:val="00E71ADD"/>
    <w:rsid w:val="00E7725A"/>
    <w:rsid w:val="00E80638"/>
    <w:rsid w:val="00E80802"/>
    <w:rsid w:val="00E80D33"/>
    <w:rsid w:val="00E818EE"/>
    <w:rsid w:val="00E822B5"/>
    <w:rsid w:val="00E83F22"/>
    <w:rsid w:val="00E84CDF"/>
    <w:rsid w:val="00E853EC"/>
    <w:rsid w:val="00E85A1B"/>
    <w:rsid w:val="00E86A49"/>
    <w:rsid w:val="00E870CC"/>
    <w:rsid w:val="00E8733C"/>
    <w:rsid w:val="00E87839"/>
    <w:rsid w:val="00E901A5"/>
    <w:rsid w:val="00E90614"/>
    <w:rsid w:val="00E9134A"/>
    <w:rsid w:val="00E96C8C"/>
    <w:rsid w:val="00EA6D5A"/>
    <w:rsid w:val="00EB0649"/>
    <w:rsid w:val="00EB2555"/>
    <w:rsid w:val="00EC3070"/>
    <w:rsid w:val="00EC34CF"/>
    <w:rsid w:val="00EC3C95"/>
    <w:rsid w:val="00ED1200"/>
    <w:rsid w:val="00ED16DF"/>
    <w:rsid w:val="00ED405D"/>
    <w:rsid w:val="00ED4E54"/>
    <w:rsid w:val="00ED5D68"/>
    <w:rsid w:val="00EE16C4"/>
    <w:rsid w:val="00EE358B"/>
    <w:rsid w:val="00EE4674"/>
    <w:rsid w:val="00EF018A"/>
    <w:rsid w:val="00EF09D0"/>
    <w:rsid w:val="00EF50C4"/>
    <w:rsid w:val="00EF670A"/>
    <w:rsid w:val="00F02E2F"/>
    <w:rsid w:val="00F046C8"/>
    <w:rsid w:val="00F05AB0"/>
    <w:rsid w:val="00F067B4"/>
    <w:rsid w:val="00F10181"/>
    <w:rsid w:val="00F16D90"/>
    <w:rsid w:val="00F17D7A"/>
    <w:rsid w:val="00F23E6E"/>
    <w:rsid w:val="00F2463C"/>
    <w:rsid w:val="00F307C1"/>
    <w:rsid w:val="00F3234A"/>
    <w:rsid w:val="00F35A01"/>
    <w:rsid w:val="00F37875"/>
    <w:rsid w:val="00F46574"/>
    <w:rsid w:val="00F5678B"/>
    <w:rsid w:val="00F608EC"/>
    <w:rsid w:val="00F62BB8"/>
    <w:rsid w:val="00F65273"/>
    <w:rsid w:val="00F72538"/>
    <w:rsid w:val="00F763FA"/>
    <w:rsid w:val="00F76FC2"/>
    <w:rsid w:val="00F8221E"/>
    <w:rsid w:val="00F8233D"/>
    <w:rsid w:val="00F8517B"/>
    <w:rsid w:val="00F875D4"/>
    <w:rsid w:val="00F967C9"/>
    <w:rsid w:val="00F97016"/>
    <w:rsid w:val="00FA0531"/>
    <w:rsid w:val="00FA1716"/>
    <w:rsid w:val="00FA1C6E"/>
    <w:rsid w:val="00FA47C0"/>
    <w:rsid w:val="00FB0706"/>
    <w:rsid w:val="00FC1D6B"/>
    <w:rsid w:val="00FC7CB9"/>
    <w:rsid w:val="00FD4F25"/>
    <w:rsid w:val="00FE6B86"/>
    <w:rsid w:val="00FF0439"/>
    <w:rsid w:val="00FF5AB8"/>
    <w:rsid w:val="00FF6C1B"/>
    <w:rsid w:val="00FF72C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F615264-7E54-4AAD-BB44-AC5EFC477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ind w:firstLine="709"/>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30C7"/>
    <w:pPr>
      <w:jc w:val="both"/>
    </w:pPr>
    <w:rPr>
      <w:rFonts w:ascii="Times New Roman" w:eastAsiaTheme="minorEastAsia" w:hAnsi="Times New Roman"/>
      <w:sz w:val="24"/>
      <w:lang w:eastAsia="ru-RU"/>
    </w:rPr>
  </w:style>
  <w:style w:type="paragraph" w:styleId="3">
    <w:name w:val="heading 3"/>
    <w:basedOn w:val="a"/>
    <w:next w:val="a"/>
    <w:link w:val="30"/>
    <w:qFormat/>
    <w:rsid w:val="004277AE"/>
    <w:pPr>
      <w:keepNext/>
      <w:widowControl w:val="0"/>
      <w:shd w:val="clear" w:color="auto" w:fill="FFFFFF"/>
      <w:autoSpaceDE w:val="0"/>
      <w:autoSpaceDN w:val="0"/>
      <w:adjustRightInd w:val="0"/>
      <w:spacing w:before="226" w:line="360" w:lineRule="auto"/>
      <w:ind w:firstLine="567"/>
      <w:jc w:val="center"/>
      <w:outlineLvl w:val="2"/>
    </w:pPr>
    <w:rPr>
      <w:rFonts w:eastAsia="Times New Roman" w:cs="Times New Roman"/>
      <w:b/>
      <w:bCs/>
      <w:color w:val="000000"/>
      <w:spacing w:val="-10"/>
      <w:sz w:val="28"/>
      <w:szCs w:val="20"/>
    </w:rPr>
  </w:style>
  <w:style w:type="paragraph" w:styleId="4">
    <w:name w:val="heading 4"/>
    <w:basedOn w:val="a"/>
    <w:next w:val="a"/>
    <w:link w:val="40"/>
    <w:qFormat/>
    <w:rsid w:val="004277AE"/>
    <w:pPr>
      <w:keepNext/>
      <w:widowControl w:val="0"/>
      <w:shd w:val="clear" w:color="auto" w:fill="FFFFFF"/>
      <w:autoSpaceDE w:val="0"/>
      <w:autoSpaceDN w:val="0"/>
      <w:adjustRightInd w:val="0"/>
      <w:outlineLvl w:val="3"/>
    </w:pPr>
    <w:rPr>
      <w:rFonts w:eastAsia="Times New Roman" w:cs="Times New Roman"/>
      <w:color w:val="000000"/>
      <w:spacing w:val="-4"/>
      <w:sz w:val="28"/>
      <w:szCs w:val="20"/>
    </w:rPr>
  </w:style>
  <w:style w:type="paragraph" w:styleId="6">
    <w:name w:val="heading 6"/>
    <w:basedOn w:val="a"/>
    <w:next w:val="a"/>
    <w:link w:val="60"/>
    <w:qFormat/>
    <w:rsid w:val="004277AE"/>
    <w:pPr>
      <w:keepNext/>
      <w:widowControl w:val="0"/>
      <w:autoSpaceDE w:val="0"/>
      <w:autoSpaceDN w:val="0"/>
      <w:adjustRightInd w:val="0"/>
      <w:ind w:firstLine="0"/>
      <w:jc w:val="center"/>
      <w:outlineLvl w:val="5"/>
    </w:pPr>
    <w:rPr>
      <w:rFonts w:eastAsia="Times New Roman" w:cs="Times New Roman"/>
      <w:color w:val="000000"/>
      <w:spacing w:val="-4"/>
      <w:sz w:val="28"/>
      <w:szCs w:val="20"/>
    </w:rPr>
  </w:style>
  <w:style w:type="paragraph" w:styleId="8">
    <w:name w:val="heading 8"/>
    <w:basedOn w:val="a"/>
    <w:next w:val="a"/>
    <w:link w:val="80"/>
    <w:qFormat/>
    <w:rsid w:val="004277AE"/>
    <w:pPr>
      <w:keepNext/>
      <w:widowControl w:val="0"/>
      <w:shd w:val="clear" w:color="auto" w:fill="FFFFFF"/>
      <w:autoSpaceDE w:val="0"/>
      <w:autoSpaceDN w:val="0"/>
      <w:adjustRightInd w:val="0"/>
      <w:ind w:left="38" w:right="34" w:hanging="38"/>
      <w:jc w:val="center"/>
      <w:outlineLvl w:val="7"/>
    </w:pPr>
    <w:rPr>
      <w:rFonts w:eastAsia="Times New Roman" w:cs="Times New Roman"/>
      <w:color w:val="000000"/>
      <w:spacing w:val="-3"/>
      <w:sz w:val="28"/>
      <w:szCs w:val="20"/>
    </w:rPr>
  </w:style>
  <w:style w:type="paragraph" w:styleId="9">
    <w:name w:val="heading 9"/>
    <w:basedOn w:val="a"/>
    <w:next w:val="a"/>
    <w:link w:val="90"/>
    <w:qFormat/>
    <w:rsid w:val="004277AE"/>
    <w:pPr>
      <w:keepNext/>
      <w:widowControl w:val="0"/>
      <w:shd w:val="clear" w:color="auto" w:fill="FFFFFF"/>
      <w:autoSpaceDE w:val="0"/>
      <w:autoSpaceDN w:val="0"/>
      <w:adjustRightInd w:val="0"/>
      <w:ind w:firstLine="0"/>
      <w:jc w:val="center"/>
      <w:outlineLvl w:val="8"/>
    </w:pPr>
    <w:rPr>
      <w:rFonts w:eastAsia="Times New Roman" w:cs="Times New Roman"/>
      <w:b/>
      <w:bCs/>
      <w:color w:val="000000"/>
      <w:spacing w:val="-4"/>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Рисунок"/>
    <w:link w:val="a4"/>
    <w:uiPriority w:val="1"/>
    <w:qFormat/>
    <w:rsid w:val="000016F7"/>
    <w:pPr>
      <w:ind w:firstLine="0"/>
      <w:contextualSpacing/>
      <w:jc w:val="center"/>
    </w:pPr>
    <w:rPr>
      <w:rFonts w:ascii="Times New Roman" w:eastAsiaTheme="minorEastAsia" w:hAnsi="Times New Roman"/>
      <w:sz w:val="24"/>
      <w:lang w:eastAsia="ru-RU"/>
    </w:rPr>
  </w:style>
  <w:style w:type="paragraph" w:styleId="a5">
    <w:name w:val="header"/>
    <w:basedOn w:val="a"/>
    <w:link w:val="a6"/>
    <w:uiPriority w:val="99"/>
    <w:unhideWhenUsed/>
    <w:rsid w:val="002A696E"/>
    <w:pPr>
      <w:tabs>
        <w:tab w:val="center" w:pos="4677"/>
        <w:tab w:val="right" w:pos="9355"/>
      </w:tabs>
    </w:pPr>
  </w:style>
  <w:style w:type="character" w:customStyle="1" w:styleId="a6">
    <w:name w:val="Верхний колонтитул Знак"/>
    <w:basedOn w:val="a0"/>
    <w:link w:val="a5"/>
    <w:uiPriority w:val="99"/>
    <w:rsid w:val="002A696E"/>
    <w:rPr>
      <w:rFonts w:ascii="Times New Roman" w:eastAsiaTheme="minorEastAsia" w:hAnsi="Times New Roman"/>
      <w:sz w:val="24"/>
      <w:lang w:eastAsia="ru-RU"/>
    </w:rPr>
  </w:style>
  <w:style w:type="paragraph" w:styleId="a7">
    <w:name w:val="footer"/>
    <w:basedOn w:val="a"/>
    <w:link w:val="a8"/>
    <w:uiPriority w:val="99"/>
    <w:unhideWhenUsed/>
    <w:rsid w:val="002A696E"/>
    <w:pPr>
      <w:tabs>
        <w:tab w:val="center" w:pos="4677"/>
        <w:tab w:val="right" w:pos="9355"/>
      </w:tabs>
    </w:pPr>
  </w:style>
  <w:style w:type="character" w:customStyle="1" w:styleId="a8">
    <w:name w:val="Нижний колонтитул Знак"/>
    <w:basedOn w:val="a0"/>
    <w:link w:val="a7"/>
    <w:uiPriority w:val="99"/>
    <w:rsid w:val="002A696E"/>
    <w:rPr>
      <w:rFonts w:ascii="Times New Roman" w:eastAsiaTheme="minorEastAsia" w:hAnsi="Times New Roman"/>
      <w:sz w:val="24"/>
      <w:lang w:eastAsia="ru-RU"/>
    </w:rPr>
  </w:style>
  <w:style w:type="character" w:customStyle="1" w:styleId="a4">
    <w:name w:val="Без интервала Знак"/>
    <w:aliases w:val="Рисунок Знак"/>
    <w:basedOn w:val="a0"/>
    <w:link w:val="a3"/>
    <w:uiPriority w:val="1"/>
    <w:rsid w:val="002A696E"/>
    <w:rPr>
      <w:rFonts w:ascii="Times New Roman" w:eastAsiaTheme="minorEastAsia" w:hAnsi="Times New Roman"/>
      <w:sz w:val="24"/>
      <w:lang w:eastAsia="ru-RU"/>
    </w:rPr>
  </w:style>
  <w:style w:type="paragraph" w:styleId="a9">
    <w:name w:val="Balloon Text"/>
    <w:basedOn w:val="a"/>
    <w:link w:val="aa"/>
    <w:uiPriority w:val="99"/>
    <w:semiHidden/>
    <w:unhideWhenUsed/>
    <w:rsid w:val="002A696E"/>
    <w:rPr>
      <w:rFonts w:ascii="Tahoma" w:hAnsi="Tahoma" w:cs="Tahoma"/>
      <w:sz w:val="16"/>
      <w:szCs w:val="16"/>
    </w:rPr>
  </w:style>
  <w:style w:type="character" w:customStyle="1" w:styleId="aa">
    <w:name w:val="Текст выноски Знак"/>
    <w:basedOn w:val="a0"/>
    <w:link w:val="a9"/>
    <w:uiPriority w:val="99"/>
    <w:semiHidden/>
    <w:rsid w:val="002A696E"/>
    <w:rPr>
      <w:rFonts w:ascii="Tahoma" w:eastAsiaTheme="minorEastAsia" w:hAnsi="Tahoma" w:cs="Tahoma"/>
      <w:sz w:val="16"/>
      <w:szCs w:val="16"/>
      <w:lang w:eastAsia="ru-RU"/>
    </w:rPr>
  </w:style>
  <w:style w:type="character" w:styleId="ab">
    <w:name w:val="Placeholder Text"/>
    <w:basedOn w:val="a0"/>
    <w:uiPriority w:val="99"/>
    <w:semiHidden/>
    <w:rsid w:val="002A696E"/>
    <w:rPr>
      <w:color w:val="808080"/>
    </w:rPr>
  </w:style>
  <w:style w:type="paragraph" w:styleId="ac">
    <w:name w:val="List Paragraph"/>
    <w:basedOn w:val="a"/>
    <w:uiPriority w:val="34"/>
    <w:qFormat/>
    <w:rsid w:val="00027652"/>
    <w:pPr>
      <w:ind w:left="720"/>
      <w:contextualSpacing/>
    </w:pPr>
  </w:style>
  <w:style w:type="table" w:styleId="ad">
    <w:name w:val="Table Grid"/>
    <w:basedOn w:val="a1"/>
    <w:uiPriority w:val="59"/>
    <w:rsid w:val="001677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0"/>
    <w:rsid w:val="00FE6B86"/>
    <w:pPr>
      <w:tabs>
        <w:tab w:val="center" w:pos="4240"/>
        <w:tab w:val="right" w:pos="8500"/>
      </w:tabs>
      <w:ind w:firstLine="510"/>
    </w:pPr>
    <w:rPr>
      <w:rFonts w:cs="Times New Roman"/>
      <w:sz w:val="28"/>
      <w:szCs w:val="28"/>
      <w:lang w:val="be-BY"/>
    </w:rPr>
  </w:style>
  <w:style w:type="character" w:customStyle="1" w:styleId="MTDisplayEquation0">
    <w:name w:val="MTDisplayEquation Знак"/>
    <w:basedOn w:val="a0"/>
    <w:link w:val="MTDisplayEquation"/>
    <w:rsid w:val="00FE6B86"/>
    <w:rPr>
      <w:rFonts w:ascii="Times New Roman" w:eastAsiaTheme="minorEastAsia" w:hAnsi="Times New Roman" w:cs="Times New Roman"/>
      <w:sz w:val="28"/>
      <w:szCs w:val="28"/>
      <w:lang w:val="be-BY" w:eastAsia="ru-RU"/>
    </w:rPr>
  </w:style>
  <w:style w:type="character" w:customStyle="1" w:styleId="30">
    <w:name w:val="Заголовок 3 Знак"/>
    <w:basedOn w:val="a0"/>
    <w:link w:val="3"/>
    <w:rsid w:val="004277AE"/>
    <w:rPr>
      <w:rFonts w:ascii="Times New Roman" w:eastAsia="Times New Roman" w:hAnsi="Times New Roman" w:cs="Times New Roman"/>
      <w:b/>
      <w:bCs/>
      <w:color w:val="000000"/>
      <w:spacing w:val="-10"/>
      <w:sz w:val="28"/>
      <w:szCs w:val="20"/>
      <w:shd w:val="clear" w:color="auto" w:fill="FFFFFF"/>
      <w:lang w:eastAsia="ru-RU"/>
    </w:rPr>
  </w:style>
  <w:style w:type="character" w:customStyle="1" w:styleId="40">
    <w:name w:val="Заголовок 4 Знак"/>
    <w:basedOn w:val="a0"/>
    <w:link w:val="4"/>
    <w:rsid w:val="004277AE"/>
    <w:rPr>
      <w:rFonts w:ascii="Times New Roman" w:eastAsia="Times New Roman" w:hAnsi="Times New Roman" w:cs="Times New Roman"/>
      <w:color w:val="000000"/>
      <w:spacing w:val="-4"/>
      <w:sz w:val="28"/>
      <w:szCs w:val="20"/>
      <w:shd w:val="clear" w:color="auto" w:fill="FFFFFF"/>
      <w:lang w:eastAsia="ru-RU"/>
    </w:rPr>
  </w:style>
  <w:style w:type="character" w:customStyle="1" w:styleId="60">
    <w:name w:val="Заголовок 6 Знак"/>
    <w:basedOn w:val="a0"/>
    <w:link w:val="6"/>
    <w:rsid w:val="004277AE"/>
    <w:rPr>
      <w:rFonts w:ascii="Times New Roman" w:eastAsia="Times New Roman" w:hAnsi="Times New Roman" w:cs="Times New Roman"/>
      <w:color w:val="000000"/>
      <w:spacing w:val="-4"/>
      <w:sz w:val="28"/>
      <w:szCs w:val="20"/>
      <w:lang w:eastAsia="ru-RU"/>
    </w:rPr>
  </w:style>
  <w:style w:type="character" w:customStyle="1" w:styleId="80">
    <w:name w:val="Заголовок 8 Знак"/>
    <w:basedOn w:val="a0"/>
    <w:link w:val="8"/>
    <w:rsid w:val="004277AE"/>
    <w:rPr>
      <w:rFonts w:ascii="Times New Roman" w:eastAsia="Times New Roman" w:hAnsi="Times New Roman" w:cs="Times New Roman"/>
      <w:color w:val="000000"/>
      <w:spacing w:val="-3"/>
      <w:sz w:val="28"/>
      <w:szCs w:val="20"/>
      <w:shd w:val="clear" w:color="auto" w:fill="FFFFFF"/>
      <w:lang w:eastAsia="ru-RU"/>
    </w:rPr>
  </w:style>
  <w:style w:type="character" w:customStyle="1" w:styleId="90">
    <w:name w:val="Заголовок 9 Знак"/>
    <w:basedOn w:val="a0"/>
    <w:link w:val="9"/>
    <w:rsid w:val="004277AE"/>
    <w:rPr>
      <w:rFonts w:ascii="Times New Roman" w:eastAsia="Times New Roman" w:hAnsi="Times New Roman" w:cs="Times New Roman"/>
      <w:b/>
      <w:bCs/>
      <w:color w:val="000000"/>
      <w:spacing w:val="-4"/>
      <w:sz w:val="28"/>
      <w:szCs w:val="20"/>
      <w:shd w:val="clear" w:color="auto" w:fill="FFFFFF"/>
      <w:lang w:eastAsia="ru-RU"/>
    </w:rPr>
  </w:style>
  <w:style w:type="paragraph" w:styleId="ae">
    <w:name w:val="Block Text"/>
    <w:basedOn w:val="a"/>
    <w:rsid w:val="004277AE"/>
    <w:pPr>
      <w:widowControl w:val="0"/>
      <w:shd w:val="clear" w:color="auto" w:fill="FFFFFF"/>
      <w:autoSpaceDE w:val="0"/>
      <w:autoSpaceDN w:val="0"/>
      <w:adjustRightInd w:val="0"/>
      <w:ind w:left="14" w:right="10" w:firstLine="317"/>
    </w:pPr>
    <w:rPr>
      <w:rFonts w:eastAsia="Times New Roman" w:cs="Times New Roman"/>
      <w:color w:val="000000"/>
      <w:spacing w:val="-4"/>
      <w:sz w:val="28"/>
      <w:szCs w:val="20"/>
    </w:rPr>
  </w:style>
  <w:style w:type="paragraph" w:styleId="af">
    <w:name w:val="Plain Text"/>
    <w:basedOn w:val="a"/>
    <w:link w:val="af0"/>
    <w:semiHidden/>
    <w:rsid w:val="006D3369"/>
    <w:pPr>
      <w:ind w:firstLine="0"/>
      <w:jc w:val="left"/>
    </w:pPr>
    <w:rPr>
      <w:rFonts w:ascii="Courier New" w:eastAsia="Times New Roman" w:hAnsi="Courier New" w:cs="Courier New"/>
      <w:color w:val="000000"/>
      <w:sz w:val="20"/>
      <w:szCs w:val="20"/>
      <w:lang w:eastAsia="en-US"/>
    </w:rPr>
  </w:style>
  <w:style w:type="character" w:customStyle="1" w:styleId="af0">
    <w:name w:val="Текст Знак"/>
    <w:basedOn w:val="a0"/>
    <w:link w:val="af"/>
    <w:semiHidden/>
    <w:rsid w:val="006D3369"/>
    <w:rPr>
      <w:rFonts w:ascii="Courier New" w:eastAsia="Times New Roman" w:hAnsi="Courier New" w:cs="Courier New"/>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5656484">
      <w:bodyDiv w:val="1"/>
      <w:marLeft w:val="0"/>
      <w:marRight w:val="0"/>
      <w:marTop w:val="0"/>
      <w:marBottom w:val="0"/>
      <w:divBdr>
        <w:top w:val="none" w:sz="0" w:space="0" w:color="auto"/>
        <w:left w:val="none" w:sz="0" w:space="0" w:color="auto"/>
        <w:bottom w:val="none" w:sz="0" w:space="0" w:color="auto"/>
        <w:right w:val="none" w:sz="0" w:space="0" w:color="auto"/>
      </w:divBdr>
    </w:div>
    <w:div w:id="293485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479CDD-70DE-4A4B-A55C-77A40D34CC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0</Pages>
  <Words>2605</Words>
  <Characters>14853</Characters>
  <Application>Microsoft Office Word</Application>
  <DocSecurity>0</DocSecurity>
  <Lines>123</Lines>
  <Paragraphs>34</Paragraphs>
  <ScaleCrop>false</ScaleCrop>
  <HeadingPairs>
    <vt:vector size="2" baseType="variant">
      <vt:variant>
        <vt:lpstr>Название</vt:lpstr>
      </vt:variant>
      <vt:variant>
        <vt:i4>1</vt:i4>
      </vt:variant>
    </vt:vector>
  </HeadingPairs>
  <TitlesOfParts>
    <vt:vector size="1" baseType="lpstr">
      <vt:lpstr>КМ с металлической и керамической матрицей</vt:lpstr>
    </vt:vector>
  </TitlesOfParts>
  <Company/>
  <LinksUpToDate>false</LinksUpToDate>
  <CharactersWithSpaces>17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М с металлической и керамической матрицей</dc:title>
  <dc:creator>Charm</dc:creator>
  <cp:lastModifiedBy>Elena</cp:lastModifiedBy>
  <cp:revision>6</cp:revision>
  <dcterms:created xsi:type="dcterms:W3CDTF">2013-11-29T07:38:00Z</dcterms:created>
  <dcterms:modified xsi:type="dcterms:W3CDTF">2013-11-29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